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7C5E06" w14:textId="77777777" w:rsidR="0005359C" w:rsidRDefault="0005359C" w:rsidP="0005359C">
      <w:pPr>
        <w:jc w:val="center"/>
        <w:rPr>
          <w:b/>
          <w:sz w:val="32"/>
        </w:rPr>
      </w:pPr>
    </w:p>
    <w:p w14:paraId="1468C924" w14:textId="2466E9E2" w:rsidR="00A011DC" w:rsidRPr="00A011DC" w:rsidRDefault="0074607E" w:rsidP="00641492">
      <w:pPr>
        <w:rPr>
          <w:b/>
          <w:u w:val="single"/>
        </w:rPr>
      </w:pPr>
      <w:r>
        <w:rPr>
          <w:b/>
          <w:u w:val="single"/>
        </w:rPr>
        <w:t>Analysis</w:t>
      </w:r>
      <w:r w:rsidR="00A011DC" w:rsidRPr="00A011DC">
        <w:rPr>
          <w:b/>
          <w:u w:val="single"/>
        </w:rPr>
        <w:t xml:space="preserve"> topic test solutions</w:t>
      </w:r>
    </w:p>
    <w:p w14:paraId="264AC7DC" w14:textId="77777777" w:rsidR="00A011DC" w:rsidRDefault="00A011DC" w:rsidP="00641492">
      <w:pPr>
        <w:rPr>
          <w:b/>
        </w:rPr>
      </w:pPr>
    </w:p>
    <w:p w14:paraId="6B7C5E07" w14:textId="54BDE78C" w:rsidR="00880C03" w:rsidRDefault="00880C03" w:rsidP="00641492">
      <w:pPr>
        <w:rPr>
          <w:b/>
        </w:rPr>
      </w:pPr>
      <w:r>
        <w:rPr>
          <w:b/>
        </w:rPr>
        <w:t xml:space="preserve">SECTION </w:t>
      </w:r>
      <w:r w:rsidR="003F408C">
        <w:rPr>
          <w:b/>
        </w:rPr>
        <w:t>A</w:t>
      </w:r>
      <w:r>
        <w:rPr>
          <w:b/>
        </w:rPr>
        <w:t>:  Multiple</w:t>
      </w:r>
      <w:r w:rsidR="00A96244">
        <w:rPr>
          <w:b/>
        </w:rPr>
        <w:t>-choice questions (1 mark each)</w:t>
      </w:r>
      <w:r w:rsidR="00A96244">
        <w:rPr>
          <w:b/>
        </w:rPr>
        <w:br/>
      </w:r>
    </w:p>
    <w:p w14:paraId="6B7C5E08" w14:textId="77777777" w:rsidR="00A96244" w:rsidRDefault="00A96244" w:rsidP="00A96244">
      <w:pPr>
        <w:rPr>
          <w:b/>
        </w:rPr>
      </w:pPr>
      <w:r>
        <w:rPr>
          <w:b/>
        </w:rPr>
        <w:t xml:space="preserve">Question </w:t>
      </w:r>
      <w:r w:rsidR="003F408C">
        <w:rPr>
          <w:b/>
        </w:rPr>
        <w:t>1</w:t>
      </w:r>
      <w:r>
        <w:rPr>
          <w:b/>
        </w:rPr>
        <w:t xml:space="preserve"> </w:t>
      </w:r>
    </w:p>
    <w:p w14:paraId="6B7C5E09" w14:textId="77777777" w:rsidR="00A96244" w:rsidRDefault="00A96244" w:rsidP="00A96244">
      <w:pPr>
        <w:rPr>
          <w:b/>
        </w:rPr>
      </w:pPr>
    </w:p>
    <w:p w14:paraId="6B7C5E0A" w14:textId="08C51BB6" w:rsidR="00A96244" w:rsidRDefault="00A96244" w:rsidP="00A96244">
      <w:r w:rsidRPr="00A96244">
        <w:rPr>
          <w:i/>
        </w:rPr>
        <w:t>Answer:</w:t>
      </w:r>
      <w:r w:rsidR="003F408C">
        <w:t xml:space="preserve"> </w:t>
      </w:r>
      <w:r w:rsidR="0065301D">
        <w:t>D</w:t>
      </w:r>
    </w:p>
    <w:p w14:paraId="6B7C5E0B" w14:textId="77777777" w:rsidR="00A96244" w:rsidRDefault="00A96244" w:rsidP="00A96244"/>
    <w:p w14:paraId="6B7C5E0C" w14:textId="77777777" w:rsidR="00A96244" w:rsidRDefault="00A96244" w:rsidP="00A9624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0D" w14:textId="09E6CE5A" w:rsidR="00A96244" w:rsidRPr="00A96244" w:rsidRDefault="004B78EE" w:rsidP="00A96244">
      <w:r>
        <w:t xml:space="preserve">The </w:t>
      </w:r>
      <w:r w:rsidR="0074607E">
        <w:t>bombardment by electrons knocks a further electron from the molecule leaving a positive entity.</w:t>
      </w:r>
    </w:p>
    <w:p w14:paraId="6B7C5E0E" w14:textId="77777777" w:rsidR="00EC4598" w:rsidRDefault="00EC4598" w:rsidP="00EC4598">
      <w:pPr>
        <w:spacing w:before="60"/>
      </w:pPr>
    </w:p>
    <w:p w14:paraId="6B7C5E0F" w14:textId="77777777" w:rsidR="001D0C2B" w:rsidRDefault="001D0C2B" w:rsidP="001D0C2B">
      <w:pPr>
        <w:rPr>
          <w:b/>
        </w:rPr>
      </w:pPr>
      <w:r>
        <w:rPr>
          <w:b/>
        </w:rPr>
        <w:t xml:space="preserve">Question 2 </w:t>
      </w:r>
    </w:p>
    <w:p w14:paraId="6B7C5E10" w14:textId="77777777" w:rsidR="001D0C2B" w:rsidRDefault="001D0C2B" w:rsidP="001D0C2B">
      <w:pPr>
        <w:rPr>
          <w:b/>
        </w:rPr>
      </w:pPr>
    </w:p>
    <w:p w14:paraId="6B7C5E11" w14:textId="30F5A10F" w:rsidR="001D0C2B" w:rsidRDefault="001D0C2B" w:rsidP="001D0C2B">
      <w:r w:rsidRPr="00A96244">
        <w:rPr>
          <w:i/>
        </w:rPr>
        <w:t>Answer:</w:t>
      </w:r>
      <w:r>
        <w:t xml:space="preserve"> </w:t>
      </w:r>
      <w:r w:rsidR="0074607E">
        <w:t>B</w:t>
      </w:r>
    </w:p>
    <w:p w14:paraId="6B7C5E12" w14:textId="77777777" w:rsidR="001D0C2B" w:rsidRDefault="001D0C2B" w:rsidP="001D0C2B"/>
    <w:p w14:paraId="201EAEC5" w14:textId="3D48A8B7" w:rsidR="00AE64BF" w:rsidRPr="002F31A6" w:rsidRDefault="001D0C2B" w:rsidP="002F31A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21536E82" w14:textId="2EF53D19" w:rsidR="0061779B" w:rsidRDefault="0074607E" w:rsidP="00EC4598">
      <w:pPr>
        <w:spacing w:before="60"/>
      </w:pPr>
      <w:r>
        <w:t>Splitting is due to the impact of protons on adjacent carbon atoms.</w:t>
      </w:r>
    </w:p>
    <w:p w14:paraId="66D1C8AE" w14:textId="77777777" w:rsidR="0061779B" w:rsidRDefault="0061779B" w:rsidP="00EC4598">
      <w:pPr>
        <w:spacing w:before="60"/>
      </w:pPr>
    </w:p>
    <w:p w14:paraId="6B7C5E16" w14:textId="77777777" w:rsidR="001D0C2B" w:rsidRDefault="001D0C2B" w:rsidP="001D0C2B">
      <w:pPr>
        <w:rPr>
          <w:b/>
        </w:rPr>
      </w:pPr>
      <w:r>
        <w:rPr>
          <w:b/>
        </w:rPr>
        <w:t xml:space="preserve">Question 3 </w:t>
      </w:r>
    </w:p>
    <w:p w14:paraId="6B7C5E17" w14:textId="77777777" w:rsidR="001D0C2B" w:rsidRDefault="001D0C2B" w:rsidP="001D0C2B">
      <w:pPr>
        <w:rPr>
          <w:b/>
        </w:rPr>
      </w:pPr>
    </w:p>
    <w:p w14:paraId="6B7C5E18" w14:textId="524CBB39" w:rsidR="001D0C2B" w:rsidRDefault="001D0C2B" w:rsidP="001D0C2B">
      <w:r w:rsidRPr="00A96244">
        <w:rPr>
          <w:i/>
        </w:rPr>
        <w:t>Answer:</w:t>
      </w:r>
      <w:r>
        <w:t xml:space="preserve"> </w:t>
      </w:r>
      <w:r w:rsidR="0074607E">
        <w:t>A</w:t>
      </w:r>
    </w:p>
    <w:p w14:paraId="6B7C5E19" w14:textId="77777777" w:rsidR="001D0C2B" w:rsidRDefault="001D0C2B" w:rsidP="001D0C2B"/>
    <w:p w14:paraId="6B7C5E1A" w14:textId="77777777" w:rsidR="001D0C2B" w:rsidRDefault="001D0C2B" w:rsidP="001D0C2B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80C76CD" w14:textId="42AAC72E" w:rsidR="004B78EE" w:rsidRPr="00A96244" w:rsidRDefault="0074607E" w:rsidP="001D0C2B">
      <w:r>
        <w:t>Ethanol has three hydrogen environments, the OH having no splitting.</w:t>
      </w:r>
    </w:p>
    <w:p w14:paraId="6AF54968" w14:textId="572872F3" w:rsidR="003C4D27" w:rsidRPr="0074607E" w:rsidRDefault="0074607E" w:rsidP="0074607E">
      <w:pPr>
        <w:spacing w:before="60"/>
        <w:jc w:val="both"/>
        <w:rPr>
          <w:vertAlign w:val="superscript"/>
        </w:rPr>
      </w:pPr>
      <w:r>
        <w:rPr>
          <w:b/>
          <w:lang w:val="en-US"/>
        </w:rPr>
        <w:t xml:space="preserve"> </w:t>
      </w:r>
    </w:p>
    <w:p w14:paraId="6B7C5E1D" w14:textId="77777777" w:rsidR="00F52854" w:rsidRDefault="00F52854" w:rsidP="00F52854">
      <w:pPr>
        <w:rPr>
          <w:b/>
        </w:rPr>
      </w:pPr>
      <w:r>
        <w:rPr>
          <w:b/>
        </w:rPr>
        <w:t xml:space="preserve">Question 4 </w:t>
      </w:r>
    </w:p>
    <w:p w14:paraId="6B7C5E1E" w14:textId="77777777" w:rsidR="00F52854" w:rsidRDefault="00F52854" w:rsidP="00F52854">
      <w:pPr>
        <w:rPr>
          <w:b/>
        </w:rPr>
      </w:pPr>
    </w:p>
    <w:p w14:paraId="6B7C5E1F" w14:textId="50E0C8F6" w:rsidR="00F52854" w:rsidRDefault="00F52854" w:rsidP="00F52854">
      <w:r w:rsidRPr="00A96244">
        <w:rPr>
          <w:i/>
        </w:rPr>
        <w:t>Answer:</w:t>
      </w:r>
      <w:r>
        <w:t xml:space="preserve"> </w:t>
      </w:r>
      <w:r w:rsidR="0074607E">
        <w:t>C</w:t>
      </w:r>
    </w:p>
    <w:p w14:paraId="6B7C5E20" w14:textId="77777777" w:rsidR="00F52854" w:rsidRDefault="00F52854" w:rsidP="00F52854"/>
    <w:p w14:paraId="6B7C5E21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374C2933" w14:textId="3A17D814" w:rsidR="007D2F21" w:rsidRPr="007D2F21" w:rsidRDefault="0074607E" w:rsidP="007D2F21">
      <w:r>
        <w:t>Propan-1-ol has three carbon environments matching these shifts.</w:t>
      </w:r>
    </w:p>
    <w:p w14:paraId="42B9DD3C" w14:textId="77777777" w:rsidR="001956BA" w:rsidRDefault="001956BA" w:rsidP="00F52854">
      <w:pPr>
        <w:spacing w:before="60"/>
        <w:jc w:val="both"/>
      </w:pPr>
    </w:p>
    <w:p w14:paraId="6B7C5E24" w14:textId="77777777" w:rsidR="00F52854" w:rsidRDefault="00F52854" w:rsidP="00F52854">
      <w:pPr>
        <w:rPr>
          <w:b/>
        </w:rPr>
      </w:pPr>
      <w:r>
        <w:rPr>
          <w:b/>
        </w:rPr>
        <w:t xml:space="preserve">Question </w:t>
      </w:r>
      <w:r w:rsidR="008D6F06">
        <w:rPr>
          <w:b/>
        </w:rPr>
        <w:t>5</w:t>
      </w:r>
    </w:p>
    <w:p w14:paraId="6B7C5E25" w14:textId="77777777" w:rsidR="00F52854" w:rsidRDefault="00F52854" w:rsidP="00F52854">
      <w:pPr>
        <w:rPr>
          <w:b/>
        </w:rPr>
      </w:pPr>
    </w:p>
    <w:p w14:paraId="6B7C5E26" w14:textId="2BAD1F93" w:rsidR="00F52854" w:rsidRDefault="00F52854" w:rsidP="00F52854">
      <w:r w:rsidRPr="00A96244">
        <w:rPr>
          <w:i/>
        </w:rPr>
        <w:t>Answer:</w:t>
      </w:r>
      <w:r>
        <w:t xml:space="preserve"> </w:t>
      </w:r>
      <w:r w:rsidR="0065301D">
        <w:t>D</w:t>
      </w:r>
    </w:p>
    <w:p w14:paraId="6B7C5E27" w14:textId="77777777" w:rsidR="00F52854" w:rsidRDefault="00F52854" w:rsidP="00F52854"/>
    <w:p w14:paraId="6B7C5E28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765CC7BD" w14:textId="3346D90A" w:rsidR="006158F5" w:rsidRPr="00AE65E1" w:rsidRDefault="0074607E" w:rsidP="006158F5">
      <w:pPr>
        <w:spacing w:before="60"/>
      </w:pPr>
      <w:r>
        <w:t>Propanone has a RAM of 58 and likely peaks at 15 and 43.</w:t>
      </w:r>
    </w:p>
    <w:p w14:paraId="71F94269" w14:textId="77777777" w:rsidR="00C6680B" w:rsidRDefault="00C6680B" w:rsidP="000C7818"/>
    <w:p w14:paraId="44543385" w14:textId="64F42E12" w:rsidR="00056E30" w:rsidRDefault="00056E30" w:rsidP="00F52854">
      <w:pPr>
        <w:rPr>
          <w:b/>
        </w:rPr>
      </w:pPr>
    </w:p>
    <w:p w14:paraId="06985B8F" w14:textId="1DFD2976" w:rsidR="0065301D" w:rsidRDefault="0065301D" w:rsidP="00F52854">
      <w:pPr>
        <w:rPr>
          <w:b/>
        </w:rPr>
      </w:pPr>
    </w:p>
    <w:p w14:paraId="142C434D" w14:textId="77777777" w:rsidR="0065301D" w:rsidRDefault="0065301D" w:rsidP="00F52854">
      <w:pPr>
        <w:rPr>
          <w:b/>
        </w:rPr>
      </w:pPr>
    </w:p>
    <w:p w14:paraId="67A480BF" w14:textId="77777777" w:rsidR="007D2F21" w:rsidRDefault="007D2F21" w:rsidP="00F52854">
      <w:pPr>
        <w:rPr>
          <w:b/>
        </w:rPr>
      </w:pPr>
    </w:p>
    <w:p w14:paraId="6B7C5E2A" w14:textId="0C5F6DAC" w:rsidR="00F52854" w:rsidRDefault="00F52854" w:rsidP="00F52854">
      <w:pPr>
        <w:rPr>
          <w:b/>
        </w:rPr>
      </w:pPr>
      <w:r>
        <w:rPr>
          <w:b/>
        </w:rPr>
        <w:lastRenderedPageBreak/>
        <w:t xml:space="preserve">Question </w:t>
      </w:r>
      <w:r w:rsidR="008D6F06">
        <w:rPr>
          <w:b/>
        </w:rPr>
        <w:t>6</w:t>
      </w:r>
      <w:r>
        <w:rPr>
          <w:b/>
        </w:rPr>
        <w:t xml:space="preserve"> </w:t>
      </w:r>
    </w:p>
    <w:p w14:paraId="6B7C5E2B" w14:textId="77777777" w:rsidR="00F52854" w:rsidRDefault="00F52854" w:rsidP="00F52854">
      <w:pPr>
        <w:rPr>
          <w:b/>
        </w:rPr>
      </w:pPr>
    </w:p>
    <w:p w14:paraId="6B7C5E2C" w14:textId="043BF95B" w:rsidR="00F52854" w:rsidRDefault="00F52854" w:rsidP="00F52854">
      <w:r w:rsidRPr="00A96244">
        <w:rPr>
          <w:i/>
        </w:rPr>
        <w:t>Answer:</w:t>
      </w:r>
      <w:r>
        <w:t xml:space="preserve"> </w:t>
      </w:r>
      <w:r w:rsidR="0074607E">
        <w:t>C</w:t>
      </w:r>
    </w:p>
    <w:p w14:paraId="6B7C5E2D" w14:textId="77777777" w:rsidR="00F52854" w:rsidRDefault="00F52854" w:rsidP="00F52854"/>
    <w:p w14:paraId="6B7C5E2E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30" w14:textId="2566CB0D" w:rsidR="008E3F56" w:rsidRDefault="0074607E" w:rsidP="00F52854">
      <w:pPr>
        <w:spacing w:before="60"/>
        <w:jc w:val="both"/>
        <w:rPr>
          <w:noProof/>
        </w:rPr>
      </w:pPr>
      <w:r>
        <w:rPr>
          <w:noProof/>
        </w:rPr>
        <w:t>The -OH characteristic of alcohols should not be present. This is the band in option C</w:t>
      </w:r>
    </w:p>
    <w:p w14:paraId="73888377" w14:textId="77777777" w:rsidR="0074607E" w:rsidRDefault="0074607E" w:rsidP="00F52854">
      <w:pPr>
        <w:spacing w:before="60"/>
        <w:jc w:val="both"/>
      </w:pPr>
    </w:p>
    <w:p w14:paraId="6B7C5E31" w14:textId="77777777" w:rsidR="00F52854" w:rsidRDefault="00F52854" w:rsidP="00F52854">
      <w:pPr>
        <w:rPr>
          <w:b/>
        </w:rPr>
      </w:pPr>
      <w:r>
        <w:rPr>
          <w:b/>
        </w:rPr>
        <w:t xml:space="preserve">Question </w:t>
      </w:r>
      <w:r w:rsidR="008D6F06">
        <w:rPr>
          <w:b/>
        </w:rPr>
        <w:t>7</w:t>
      </w:r>
      <w:r>
        <w:rPr>
          <w:b/>
        </w:rPr>
        <w:t xml:space="preserve"> </w:t>
      </w:r>
    </w:p>
    <w:p w14:paraId="6B7C5E32" w14:textId="77777777" w:rsidR="00F52854" w:rsidRDefault="00F52854" w:rsidP="00F52854">
      <w:pPr>
        <w:rPr>
          <w:b/>
        </w:rPr>
      </w:pPr>
    </w:p>
    <w:p w14:paraId="6B7C5E33" w14:textId="2D55EA74" w:rsidR="00F52854" w:rsidRDefault="00F52854" w:rsidP="00F52854">
      <w:r w:rsidRPr="00A96244">
        <w:rPr>
          <w:i/>
        </w:rPr>
        <w:t>Answer:</w:t>
      </w:r>
      <w:r>
        <w:t xml:space="preserve"> </w:t>
      </w:r>
      <w:r w:rsidR="0065301D">
        <w:t>B</w:t>
      </w:r>
    </w:p>
    <w:p w14:paraId="6B7C5E34" w14:textId="77777777" w:rsidR="00F52854" w:rsidRDefault="00F52854" w:rsidP="00F52854"/>
    <w:p w14:paraId="6B7C5E35" w14:textId="77777777" w:rsidR="00F52854" w:rsidRDefault="00F52854" w:rsidP="00F52854"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3FB6201F" w14:textId="797A9D2F" w:rsidR="0065301D" w:rsidRDefault="004360E0" w:rsidP="0065301D">
      <w:pPr>
        <w:spacing w:before="60"/>
      </w:pPr>
      <w:r>
        <w:rPr>
          <w:lang w:val="en-US"/>
        </w:rPr>
        <w:t xml:space="preserve">HPLC should be able to determine the concentration of a </w:t>
      </w:r>
      <w:proofErr w:type="gramStart"/>
      <w:r>
        <w:rPr>
          <w:lang w:val="en-US"/>
        </w:rPr>
        <w:t>particular organic</w:t>
      </w:r>
      <w:proofErr w:type="gramEnd"/>
      <w:r>
        <w:rPr>
          <w:lang w:val="en-US"/>
        </w:rPr>
        <w:t xml:space="preserve"> substance.</w:t>
      </w:r>
    </w:p>
    <w:p w14:paraId="3564A257" w14:textId="6FED1519" w:rsidR="0074607E" w:rsidRPr="00B57A02" w:rsidRDefault="0065301D" w:rsidP="000C7818">
      <w:pPr>
        <w:spacing w:before="60"/>
        <w:rPr>
          <w:lang w:val="en-US"/>
        </w:rPr>
      </w:pPr>
      <w:r>
        <w:rPr>
          <w:lang w:val="en-US"/>
        </w:rPr>
        <w:t xml:space="preserve">                </w:t>
      </w:r>
    </w:p>
    <w:p w14:paraId="6B7C5E39" w14:textId="77777777" w:rsidR="008E3F56" w:rsidRDefault="008E3F56" w:rsidP="008E3F56">
      <w:pPr>
        <w:rPr>
          <w:b/>
        </w:rPr>
      </w:pPr>
      <w:r>
        <w:rPr>
          <w:b/>
        </w:rPr>
        <w:t>Question 8</w:t>
      </w:r>
    </w:p>
    <w:p w14:paraId="6B7C5E3A" w14:textId="77777777" w:rsidR="008E3F56" w:rsidRDefault="008E3F56" w:rsidP="008E3F56">
      <w:pPr>
        <w:rPr>
          <w:b/>
        </w:rPr>
      </w:pPr>
    </w:p>
    <w:p w14:paraId="6B7C5E3B" w14:textId="44EE635F" w:rsidR="008E3F56" w:rsidRDefault="008E3F56" w:rsidP="008E3F56">
      <w:r w:rsidRPr="00A96244">
        <w:rPr>
          <w:i/>
        </w:rPr>
        <w:t>Answer:</w:t>
      </w:r>
      <w:r>
        <w:t xml:space="preserve"> </w:t>
      </w:r>
      <w:r w:rsidR="00B57A02">
        <w:t>B</w:t>
      </w:r>
    </w:p>
    <w:p w14:paraId="6B7C5E3C" w14:textId="77777777" w:rsidR="008E3F56" w:rsidRDefault="008E3F56" w:rsidP="008E3F56"/>
    <w:p w14:paraId="6B7C5E3D" w14:textId="77777777" w:rsidR="008E3F56" w:rsidRDefault="008E3F56" w:rsidP="008E3F5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3E" w14:textId="09869ED6" w:rsidR="00F52854" w:rsidRDefault="0065301D" w:rsidP="008E3F56">
      <w:pPr>
        <w:spacing w:before="60"/>
        <w:jc w:val="both"/>
      </w:pPr>
      <w:r>
        <w:t xml:space="preserve">The </w:t>
      </w:r>
      <w:r w:rsidR="0074607E">
        <w:t>more polar the molecule, the more it should dissolve in the solvent and the lower the retention time. (This assumes the forms of haemoglobin have similar properties in other ways)</w:t>
      </w:r>
    </w:p>
    <w:p w14:paraId="2EAF29E9" w14:textId="77777777" w:rsidR="0065301D" w:rsidRDefault="0065301D" w:rsidP="008E3F56">
      <w:pPr>
        <w:spacing w:before="60"/>
        <w:jc w:val="both"/>
      </w:pPr>
    </w:p>
    <w:p w14:paraId="6B7C5E40" w14:textId="77777777" w:rsidR="006B5A36" w:rsidRDefault="006B5A36" w:rsidP="006B5A36">
      <w:pPr>
        <w:rPr>
          <w:b/>
        </w:rPr>
      </w:pPr>
      <w:r>
        <w:rPr>
          <w:b/>
        </w:rPr>
        <w:t>Question 9</w:t>
      </w:r>
    </w:p>
    <w:p w14:paraId="6B7C5E41" w14:textId="77777777" w:rsidR="006B5A36" w:rsidRDefault="006B5A36" w:rsidP="006B5A36">
      <w:pPr>
        <w:rPr>
          <w:b/>
        </w:rPr>
      </w:pPr>
    </w:p>
    <w:p w14:paraId="6B7C5E42" w14:textId="609841E0" w:rsidR="006B5A36" w:rsidRDefault="006B5A36" w:rsidP="006B5A36">
      <w:r w:rsidRPr="00A96244">
        <w:rPr>
          <w:i/>
        </w:rPr>
        <w:t>Answer:</w:t>
      </w:r>
      <w:r>
        <w:t xml:space="preserve"> </w:t>
      </w:r>
      <w:r w:rsidR="0074607E">
        <w:t>D</w:t>
      </w:r>
    </w:p>
    <w:p w14:paraId="6B7C5E43" w14:textId="77777777" w:rsidR="006B5A36" w:rsidRDefault="006B5A36" w:rsidP="006B5A36"/>
    <w:p w14:paraId="6B7C5E44" w14:textId="77777777" w:rsidR="006B5A36" w:rsidRDefault="006B5A36" w:rsidP="006B5A3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45" w14:textId="771AEBAB" w:rsidR="00494B02" w:rsidRDefault="0074607E" w:rsidP="00494B02">
      <w:pPr>
        <w:spacing w:before="60"/>
      </w:pPr>
      <w:r>
        <w:t>The goal is to have the indicator change colour as close to the pH of the equivalence point as possible.</w:t>
      </w:r>
    </w:p>
    <w:p w14:paraId="7D5B739A" w14:textId="77777777" w:rsidR="008F0220" w:rsidRDefault="008F0220" w:rsidP="000C7818">
      <w:pPr>
        <w:spacing w:before="60"/>
      </w:pPr>
    </w:p>
    <w:p w14:paraId="6B7C5E47" w14:textId="77777777" w:rsidR="00EC4598" w:rsidRDefault="00EC4598" w:rsidP="00EC4598">
      <w:pPr>
        <w:rPr>
          <w:b/>
        </w:rPr>
      </w:pPr>
      <w:r>
        <w:rPr>
          <w:b/>
        </w:rPr>
        <w:t>Question 10</w:t>
      </w:r>
    </w:p>
    <w:p w14:paraId="6B7C5E48" w14:textId="77777777" w:rsidR="00EC4598" w:rsidRDefault="00EC4598" w:rsidP="00EC4598">
      <w:pPr>
        <w:rPr>
          <w:b/>
        </w:rPr>
      </w:pPr>
    </w:p>
    <w:p w14:paraId="6B7C5E49" w14:textId="253860F9" w:rsidR="00EC4598" w:rsidRDefault="00EC4598" w:rsidP="00EC4598">
      <w:r w:rsidRPr="00A96244">
        <w:rPr>
          <w:i/>
        </w:rPr>
        <w:t>Answer:</w:t>
      </w:r>
      <w:r>
        <w:t xml:space="preserve"> </w:t>
      </w:r>
      <w:r w:rsidR="0074607E">
        <w:t>D</w:t>
      </w:r>
    </w:p>
    <w:p w14:paraId="6B7C5E4A" w14:textId="77777777" w:rsidR="00EC4598" w:rsidRDefault="00EC4598" w:rsidP="00EC4598"/>
    <w:p w14:paraId="6B7C5E4B" w14:textId="77777777" w:rsidR="00EC4598" w:rsidRDefault="00EC4598" w:rsidP="00EC4598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4C" w14:textId="6610C02A" w:rsidR="006B5A36" w:rsidRDefault="0074607E" w:rsidP="006B5A36">
      <w:pPr>
        <w:spacing w:before="60"/>
        <w:jc w:val="both"/>
      </w:pPr>
      <w:r w:rsidRPr="0074607E">
        <w:rPr>
          <w:i/>
        </w:rPr>
        <w:t>n</w:t>
      </w:r>
      <w:r>
        <w:t xml:space="preserve">(NaOH) = 0.012          </w:t>
      </w:r>
      <w:proofErr w:type="gramStart"/>
      <w:r w:rsidRPr="0074607E">
        <w:rPr>
          <w:i/>
        </w:rPr>
        <w:t>n</w:t>
      </w:r>
      <w:r>
        <w:t>(</w:t>
      </w:r>
      <w:proofErr w:type="gramEnd"/>
      <w:r>
        <w:t>acid if diprotic) = 0.006          c = 0.006/0.03 = 0.2M</w:t>
      </w:r>
    </w:p>
    <w:p w14:paraId="73064451" w14:textId="5968A156" w:rsidR="00056E30" w:rsidRDefault="00056E30" w:rsidP="00880C03">
      <w:pPr>
        <w:rPr>
          <w:b/>
        </w:rPr>
      </w:pPr>
    </w:p>
    <w:p w14:paraId="1E023F2E" w14:textId="754F5830" w:rsidR="009D147F" w:rsidRDefault="009D147F" w:rsidP="00880C03">
      <w:pPr>
        <w:rPr>
          <w:b/>
        </w:rPr>
      </w:pPr>
    </w:p>
    <w:p w14:paraId="7FF7303B" w14:textId="49023EF2" w:rsidR="004360E0" w:rsidRDefault="004360E0" w:rsidP="00880C03">
      <w:pPr>
        <w:rPr>
          <w:b/>
        </w:rPr>
      </w:pPr>
    </w:p>
    <w:p w14:paraId="763598F6" w14:textId="013A076A" w:rsidR="004360E0" w:rsidRDefault="004360E0" w:rsidP="00880C03">
      <w:pPr>
        <w:rPr>
          <w:b/>
        </w:rPr>
      </w:pPr>
    </w:p>
    <w:p w14:paraId="2A3B0C4E" w14:textId="77777777" w:rsidR="004360E0" w:rsidRDefault="004360E0" w:rsidP="00880C03">
      <w:pPr>
        <w:rPr>
          <w:b/>
        </w:rPr>
      </w:pPr>
    </w:p>
    <w:p w14:paraId="13D4C8EE" w14:textId="652D13CC" w:rsidR="009D147F" w:rsidRDefault="009D147F" w:rsidP="00880C03">
      <w:pPr>
        <w:rPr>
          <w:b/>
        </w:rPr>
      </w:pPr>
    </w:p>
    <w:p w14:paraId="0D5D61F0" w14:textId="5282EC15" w:rsidR="009D147F" w:rsidRDefault="009D147F" w:rsidP="00880C03">
      <w:pPr>
        <w:rPr>
          <w:b/>
        </w:rPr>
      </w:pPr>
    </w:p>
    <w:p w14:paraId="2239B272" w14:textId="3BAAB024" w:rsidR="00CB150C" w:rsidRDefault="00880C03" w:rsidP="00DF079B">
      <w:pPr>
        <w:rPr>
          <w:b/>
        </w:rPr>
      </w:pPr>
      <w:r>
        <w:rPr>
          <w:b/>
        </w:rPr>
        <w:lastRenderedPageBreak/>
        <w:t xml:space="preserve">SECTION </w:t>
      </w:r>
      <w:r w:rsidR="003F408C">
        <w:rPr>
          <w:b/>
        </w:rPr>
        <w:t>B</w:t>
      </w:r>
      <w:r>
        <w:rPr>
          <w:b/>
        </w:rPr>
        <w:t xml:space="preserve">: </w:t>
      </w:r>
      <w:r w:rsidR="00A96244">
        <w:rPr>
          <w:b/>
        </w:rPr>
        <w:t>Short</w:t>
      </w:r>
      <w:r w:rsidR="00126BDD">
        <w:rPr>
          <w:b/>
        </w:rPr>
        <w:t>-a</w:t>
      </w:r>
      <w:r w:rsidR="003F408C">
        <w:rPr>
          <w:b/>
        </w:rPr>
        <w:t>nswer</w:t>
      </w:r>
      <w:r w:rsidR="00126BDD">
        <w:rPr>
          <w:b/>
        </w:rPr>
        <w:t xml:space="preserve"> questions</w:t>
      </w:r>
    </w:p>
    <w:p w14:paraId="012152BF" w14:textId="4457084C" w:rsidR="004360E0" w:rsidRPr="00415C83" w:rsidRDefault="004360E0" w:rsidP="00415C83">
      <w:pPr>
        <w:spacing w:before="60"/>
        <w:rPr>
          <w:lang w:val="en-US"/>
        </w:rPr>
      </w:pPr>
      <w:r>
        <w:rPr>
          <w:b/>
          <w:lang w:val="en-US"/>
        </w:rPr>
        <w:t xml:space="preserve">Question 1                                   </w:t>
      </w:r>
      <w:proofErr w:type="gramStart"/>
      <w:r>
        <w:rPr>
          <w:b/>
          <w:lang w:val="en-US"/>
        </w:rPr>
        <w:t xml:space="preserve">   </w:t>
      </w:r>
      <w:r>
        <w:rPr>
          <w:lang w:val="en-US"/>
        </w:rPr>
        <w:t>(</w:t>
      </w:r>
      <w:proofErr w:type="gramEnd"/>
      <w:r>
        <w:rPr>
          <w:lang w:val="en-US"/>
        </w:rPr>
        <w:t>13 marks)</w:t>
      </w:r>
    </w:p>
    <w:p w14:paraId="64CC2000" w14:textId="433A7597" w:rsidR="004360E0" w:rsidRDefault="004360E0" w:rsidP="004360E0">
      <w:pPr>
        <w:rPr>
          <w:lang w:val="en-US"/>
        </w:rPr>
      </w:pPr>
      <w:r>
        <w:rPr>
          <w:b/>
          <w:lang w:val="en-US"/>
        </w:rPr>
        <w:t xml:space="preserve">a.  </w:t>
      </w:r>
      <w:r>
        <w:rPr>
          <w:lang w:val="en-US"/>
        </w:rPr>
        <w:t xml:space="preserve"> </w:t>
      </w:r>
      <w:proofErr w:type="spellStart"/>
      <w:r w:rsidRPr="00622CE3">
        <w:rPr>
          <w:b/>
          <w:lang w:val="en-US"/>
        </w:rPr>
        <w:t>i</w:t>
      </w:r>
      <w:proofErr w:type="spellEnd"/>
      <w:r>
        <w:rPr>
          <w:lang w:val="en-US"/>
        </w:rPr>
        <w:t>.   C</w:t>
      </w:r>
      <w:r>
        <w:rPr>
          <w:vertAlign w:val="subscript"/>
          <w:lang w:val="en-US"/>
        </w:rPr>
        <w:t>3</w:t>
      </w:r>
      <w:r>
        <w:rPr>
          <w:lang w:val="en-US"/>
        </w:rPr>
        <w:t>H</w:t>
      </w:r>
      <w:r>
        <w:rPr>
          <w:vertAlign w:val="subscript"/>
          <w:lang w:val="en-US"/>
        </w:rPr>
        <w:t>6</w:t>
      </w:r>
      <w:r>
        <w:rPr>
          <w:lang w:val="en-US"/>
        </w:rPr>
        <w:t>O</w:t>
      </w:r>
      <w:r>
        <w:rPr>
          <w:vertAlign w:val="subscript"/>
          <w:lang w:val="en-US"/>
        </w:rPr>
        <w:t>2</w:t>
      </w:r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is also the molecular formula as it would produce a parent molecular ion with m/z </w:t>
      </w:r>
      <w:proofErr w:type="gramStart"/>
      <w:r w:rsidR="00415C83">
        <w:rPr>
          <w:lang w:val="en-US"/>
        </w:rPr>
        <w:t xml:space="preserve">74  </w:t>
      </w:r>
      <w:r>
        <w:rPr>
          <w:lang w:val="en-US"/>
        </w:rPr>
        <w:t>2</w:t>
      </w:r>
      <w:proofErr w:type="gramEnd"/>
      <w:r>
        <w:rPr>
          <w:lang w:val="en-US"/>
        </w:rPr>
        <w:t xml:space="preserve"> marks</w:t>
      </w:r>
    </w:p>
    <w:p w14:paraId="05F47D70" w14:textId="037787C4" w:rsidR="004360E0" w:rsidRDefault="004360E0" w:rsidP="004360E0">
      <w:pPr>
        <w:rPr>
          <w:lang w:val="en-US"/>
        </w:rPr>
      </w:pPr>
      <w:r>
        <w:rPr>
          <w:lang w:val="en-US"/>
        </w:rPr>
        <w:t xml:space="preserve">     </w:t>
      </w:r>
      <w:r w:rsidRPr="00560597">
        <w:rPr>
          <w:b/>
          <w:lang w:val="en-US"/>
        </w:rPr>
        <w:t>ii</w:t>
      </w:r>
      <w:r>
        <w:rPr>
          <w:lang w:val="en-US"/>
        </w:rPr>
        <w:t xml:space="preserve">.    </w:t>
      </w:r>
      <w:r w:rsidR="00415C83">
        <w:rPr>
          <w:lang w:val="en-US"/>
        </w:rPr>
        <w:t>Base peak is at 43. Could be CH</w:t>
      </w:r>
      <w:r w:rsidR="00415C83">
        <w:rPr>
          <w:vertAlign w:val="subscript"/>
          <w:lang w:val="en-US"/>
        </w:rPr>
        <w:t>3</w:t>
      </w:r>
      <w:r w:rsidR="00415C83">
        <w:rPr>
          <w:lang w:val="en-US"/>
        </w:rPr>
        <w:t>CO</w:t>
      </w:r>
      <w:r w:rsidR="00415C83">
        <w:rPr>
          <w:vertAlign w:val="superscript"/>
          <w:lang w:val="en-US"/>
        </w:rPr>
        <w:t xml:space="preserve">+                                                                                                      </w:t>
      </w:r>
      <w:r>
        <w:rPr>
          <w:lang w:val="en-US"/>
        </w:rPr>
        <w:t xml:space="preserve">    1 mark</w:t>
      </w:r>
    </w:p>
    <w:p w14:paraId="0F7CF893" w14:textId="77777777" w:rsidR="004360E0" w:rsidRDefault="004360E0" w:rsidP="004360E0">
      <w:pPr>
        <w:rPr>
          <w:lang w:val="en-US"/>
        </w:rPr>
      </w:pPr>
    </w:p>
    <w:p w14:paraId="4858CC6F" w14:textId="76E07FFB" w:rsidR="004360E0" w:rsidRDefault="004360E0" w:rsidP="004360E0">
      <w:pPr>
        <w:rPr>
          <w:lang w:val="en-US"/>
        </w:rPr>
      </w:pPr>
      <w:r w:rsidRPr="00560597">
        <w:rPr>
          <w:b/>
          <w:lang w:val="en-US"/>
        </w:rPr>
        <w:t>b</w:t>
      </w:r>
      <w:r>
        <w:rPr>
          <w:lang w:val="en-US"/>
        </w:rPr>
        <w:t xml:space="preserve">.   </w:t>
      </w:r>
      <w:r w:rsidR="00415C83">
        <w:rPr>
          <w:lang w:val="en-US"/>
        </w:rPr>
        <w:t xml:space="preserve"> </w:t>
      </w:r>
      <w:r>
        <w:rPr>
          <w:lang w:val="en-US"/>
        </w:rPr>
        <w:t xml:space="preserve">  </w:t>
      </w:r>
      <w:r w:rsidR="00415C83">
        <w:rPr>
          <w:lang w:val="en-US"/>
        </w:rPr>
        <w:t xml:space="preserve">propanoic acid                methyl ethanoate                      ethyl </w:t>
      </w:r>
      <w:proofErr w:type="spellStart"/>
      <w:r w:rsidR="00415C83">
        <w:rPr>
          <w:lang w:val="en-US"/>
        </w:rPr>
        <w:t>methanoate</w:t>
      </w:r>
      <w:proofErr w:type="spellEnd"/>
      <w:r>
        <w:rPr>
          <w:lang w:val="en-US"/>
        </w:rPr>
        <w:t xml:space="preserve">             </w:t>
      </w:r>
      <w:r w:rsidR="00415C83">
        <w:rPr>
          <w:lang w:val="en-US"/>
        </w:rPr>
        <w:t xml:space="preserve">             </w:t>
      </w:r>
      <w:r>
        <w:rPr>
          <w:lang w:val="en-US"/>
        </w:rPr>
        <w:t xml:space="preserve"> 3 marks</w:t>
      </w:r>
    </w:p>
    <w:p w14:paraId="3D6FD72D" w14:textId="3BDEE719" w:rsidR="004360E0" w:rsidRPr="00415C83" w:rsidRDefault="00415C83" w:rsidP="004360E0">
      <w:pPr>
        <w:rPr>
          <w:lang w:val="en-US"/>
        </w:rPr>
      </w:pPr>
      <w:r w:rsidRPr="00415C83">
        <w:rPr>
          <w:noProof/>
          <w:lang w:val="en-US"/>
        </w:rPr>
        <w:drawing>
          <wp:inline distT="0" distB="0" distL="0" distR="0" wp14:anchorId="5DD31121" wp14:editId="4CC0C953">
            <wp:extent cx="4726546" cy="125218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7464" cy="12577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9E9B70" w14:textId="118555D5" w:rsidR="004360E0" w:rsidRDefault="004360E0" w:rsidP="004360E0">
      <w:r w:rsidRPr="00560597">
        <w:rPr>
          <w:b/>
        </w:rPr>
        <w:t>c</w:t>
      </w:r>
      <w:r>
        <w:t xml:space="preserve">.     </w:t>
      </w:r>
      <w:r w:rsidR="00415C83">
        <w:t>The molecule will not be propanoic acid due to the lack of broad -</w:t>
      </w:r>
      <w:proofErr w:type="gramStart"/>
      <w:r w:rsidR="00415C83">
        <w:t>OH(</w:t>
      </w:r>
      <w:proofErr w:type="gramEnd"/>
      <w:r w:rsidR="00415C83">
        <w:t>acid) absorption.</w:t>
      </w:r>
      <w:r>
        <w:t xml:space="preserve">        2 marks</w:t>
      </w:r>
    </w:p>
    <w:p w14:paraId="5DDE3F19" w14:textId="77777777" w:rsidR="004360E0" w:rsidRDefault="004360E0" w:rsidP="004360E0"/>
    <w:p w14:paraId="69FA0BC0" w14:textId="77777777" w:rsidR="00415C83" w:rsidRDefault="004360E0" w:rsidP="004360E0">
      <w:r w:rsidRPr="00560597">
        <w:rPr>
          <w:b/>
        </w:rPr>
        <w:t>d</w:t>
      </w:r>
      <w:r>
        <w:t xml:space="preserve">.    The </w:t>
      </w:r>
      <w:r w:rsidR="00415C83">
        <w:t xml:space="preserve">molecule is methyl ethanoate. This molecule has no splitting whereas ethyl </w:t>
      </w:r>
      <w:proofErr w:type="spellStart"/>
      <w:r w:rsidR="00415C83">
        <w:t>methanoate</w:t>
      </w:r>
      <w:proofErr w:type="spellEnd"/>
      <w:r w:rsidR="00415C83">
        <w:t xml:space="preserve"> would have </w:t>
      </w:r>
    </w:p>
    <w:p w14:paraId="322796F9" w14:textId="1A608CFC" w:rsidR="004360E0" w:rsidRDefault="00415C83" w:rsidP="004360E0">
      <w:r>
        <w:t xml:space="preserve">       splitting. Ethyl </w:t>
      </w:r>
      <w:proofErr w:type="spellStart"/>
      <w:r>
        <w:t>methanoate</w:t>
      </w:r>
      <w:proofErr w:type="spellEnd"/>
      <w:r>
        <w:t xml:space="preserve"> would have 3 hydrogen environments which is not correct.</w:t>
      </w:r>
    </w:p>
    <w:p w14:paraId="34DA8124" w14:textId="70A4C890" w:rsidR="004360E0" w:rsidRDefault="00415C83" w:rsidP="004360E0">
      <w:r w:rsidRPr="00415C83">
        <w:rPr>
          <w:noProof/>
        </w:rPr>
        <w:drawing>
          <wp:anchor distT="0" distB="0" distL="114300" distR="114300" simplePos="0" relativeHeight="251660288" behindDoc="0" locked="0" layoutInCell="1" allowOverlap="1" wp14:anchorId="566E1A7A" wp14:editId="510CEDF4">
            <wp:simplePos x="0" y="0"/>
            <wp:positionH relativeFrom="column">
              <wp:posOffset>296215</wp:posOffset>
            </wp:positionH>
            <wp:positionV relativeFrom="paragraph">
              <wp:posOffset>172228</wp:posOffset>
            </wp:positionV>
            <wp:extent cx="2034862" cy="871441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710" cy="8748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       </w:t>
      </w:r>
    </w:p>
    <w:p w14:paraId="339A9185" w14:textId="0CD208B5" w:rsidR="004360E0" w:rsidRDefault="004360E0" w:rsidP="00415C83">
      <w:r w:rsidRPr="00560597">
        <w:rPr>
          <w:b/>
        </w:rPr>
        <w:t>e</w:t>
      </w:r>
      <w:r>
        <w:t xml:space="preserve">.    </w:t>
      </w:r>
      <w:r w:rsidR="00415C83">
        <w:t xml:space="preserve"> </w:t>
      </w:r>
    </w:p>
    <w:p w14:paraId="4BCD7AED" w14:textId="77777777" w:rsidR="004360E0" w:rsidRDefault="004360E0" w:rsidP="004360E0"/>
    <w:p w14:paraId="24F1A73F" w14:textId="035C1DD8" w:rsidR="004360E0" w:rsidRDefault="00415C83" w:rsidP="004360E0">
      <w:pPr>
        <w:rPr>
          <w:vertAlign w:val="subscript"/>
        </w:rPr>
      </w:pPr>
      <w:r>
        <w:t xml:space="preserve">                                                                                                    2 marks</w:t>
      </w:r>
    </w:p>
    <w:p w14:paraId="65A9EADC" w14:textId="77777777" w:rsidR="004360E0" w:rsidRDefault="004360E0" w:rsidP="004360E0">
      <w:pPr>
        <w:rPr>
          <w:vertAlign w:val="subscript"/>
        </w:rPr>
      </w:pPr>
    </w:p>
    <w:p w14:paraId="42A3E4FF" w14:textId="77777777" w:rsidR="004360E0" w:rsidRDefault="004360E0" w:rsidP="004360E0">
      <w:pPr>
        <w:rPr>
          <w:b/>
        </w:rPr>
      </w:pPr>
    </w:p>
    <w:p w14:paraId="5BFA10C1" w14:textId="77777777" w:rsidR="004360E0" w:rsidRDefault="004360E0" w:rsidP="004360E0">
      <w:pPr>
        <w:rPr>
          <w:b/>
        </w:rPr>
      </w:pPr>
    </w:p>
    <w:p w14:paraId="3E429E4D" w14:textId="5AC3C451" w:rsidR="004360E0" w:rsidRPr="00631154" w:rsidRDefault="004360E0" w:rsidP="00631154">
      <w:r w:rsidRPr="00560597">
        <w:rPr>
          <w:b/>
        </w:rPr>
        <w:t>Question 2</w:t>
      </w:r>
      <w:r>
        <w:rPr>
          <w:b/>
        </w:rPr>
        <w:t xml:space="preserve">                             </w:t>
      </w:r>
      <w:proofErr w:type="gramStart"/>
      <w:r>
        <w:rPr>
          <w:b/>
        </w:rPr>
        <w:t xml:space="preserve">   </w:t>
      </w:r>
      <w:r>
        <w:t>(</w:t>
      </w:r>
      <w:proofErr w:type="gramEnd"/>
      <w:r>
        <w:t>8 marks)</w:t>
      </w:r>
    </w:p>
    <w:p w14:paraId="45D06C90" w14:textId="77777777" w:rsidR="00631154" w:rsidRDefault="004360E0" w:rsidP="004360E0">
      <w:pPr>
        <w:rPr>
          <w:lang w:val="en-US"/>
        </w:rPr>
      </w:pPr>
      <w:r>
        <w:rPr>
          <w:b/>
          <w:lang w:val="en-US"/>
        </w:rPr>
        <w:t xml:space="preserve">a.      </w:t>
      </w:r>
      <w:r w:rsidR="005F3A51">
        <w:rPr>
          <w:lang w:val="en-US"/>
        </w:rPr>
        <w:t xml:space="preserve">There are at least 4 different substances in the </w:t>
      </w:r>
      <w:r w:rsidR="00631154">
        <w:rPr>
          <w:lang w:val="en-US"/>
        </w:rPr>
        <w:t xml:space="preserve">sample. The HPLC resolution of the components is good. </w:t>
      </w:r>
    </w:p>
    <w:p w14:paraId="1CBFBE20" w14:textId="6B45F2D4" w:rsidR="004360E0" w:rsidRDefault="00631154" w:rsidP="004360E0">
      <w:pPr>
        <w:rPr>
          <w:lang w:val="en-US"/>
        </w:rPr>
      </w:pPr>
      <w:r>
        <w:rPr>
          <w:lang w:val="en-US"/>
        </w:rPr>
        <w:t xml:space="preserve">         All are present in similar amounts.</w:t>
      </w:r>
      <w:r w:rsidR="004360E0">
        <w:rPr>
          <w:lang w:val="en-US"/>
        </w:rPr>
        <w:t xml:space="preserve">                                                      2 marks</w:t>
      </w:r>
    </w:p>
    <w:p w14:paraId="33A31D55" w14:textId="18934019" w:rsidR="004360E0" w:rsidRPr="00400E40" w:rsidRDefault="004360E0" w:rsidP="004360E0">
      <w:pPr>
        <w:rPr>
          <w:lang w:val="en-US"/>
        </w:rPr>
      </w:pPr>
    </w:p>
    <w:p w14:paraId="0961FEFC" w14:textId="77777777" w:rsidR="00631154" w:rsidRDefault="004360E0" w:rsidP="00631154">
      <w:pPr>
        <w:rPr>
          <w:lang w:val="en-US"/>
        </w:rPr>
      </w:pPr>
      <w:r>
        <w:rPr>
          <w:b/>
          <w:lang w:val="en-US"/>
        </w:rPr>
        <w:t xml:space="preserve">b.     </w:t>
      </w:r>
      <w:r>
        <w:rPr>
          <w:lang w:val="en-US"/>
        </w:rPr>
        <w:t xml:space="preserve">The </w:t>
      </w:r>
      <w:r w:rsidR="00631154">
        <w:rPr>
          <w:lang w:val="en-US"/>
        </w:rPr>
        <w:t xml:space="preserve">4 peaks will be in the same </w:t>
      </w:r>
      <w:proofErr w:type="gramStart"/>
      <w:r w:rsidR="00631154">
        <w:rPr>
          <w:lang w:val="en-US"/>
        </w:rPr>
        <w:t>order</w:t>
      </w:r>
      <w:proofErr w:type="gramEnd"/>
      <w:r w:rsidR="00631154">
        <w:rPr>
          <w:lang w:val="en-US"/>
        </w:rPr>
        <w:t xml:space="preserve"> but they will appear closer together. The retention time of each </w:t>
      </w:r>
    </w:p>
    <w:p w14:paraId="573609EA" w14:textId="5070F5D1" w:rsidR="004360E0" w:rsidRDefault="00631154" w:rsidP="00631154">
      <w:pPr>
        <w:rPr>
          <w:lang w:val="en-US"/>
        </w:rPr>
      </w:pPr>
      <w:r>
        <w:rPr>
          <w:lang w:val="en-US"/>
        </w:rPr>
        <w:t xml:space="preserve">        substance is reduced.    </w:t>
      </w:r>
      <w:r w:rsidR="004360E0">
        <w:rPr>
          <w:lang w:val="en-US"/>
        </w:rPr>
        <w:t>1 mark</w:t>
      </w:r>
    </w:p>
    <w:p w14:paraId="690A73C3" w14:textId="77777777" w:rsidR="004360E0" w:rsidRDefault="004360E0" w:rsidP="004360E0">
      <w:pPr>
        <w:rPr>
          <w:lang w:val="en-US"/>
        </w:rPr>
      </w:pPr>
    </w:p>
    <w:p w14:paraId="2976C68F" w14:textId="77777777" w:rsidR="00631154" w:rsidRDefault="004360E0" w:rsidP="004360E0">
      <w:pPr>
        <w:rPr>
          <w:lang w:val="en-US"/>
        </w:rPr>
      </w:pPr>
      <w:r w:rsidRPr="00400E40">
        <w:rPr>
          <w:b/>
          <w:lang w:val="en-US"/>
        </w:rPr>
        <w:t>c</w:t>
      </w:r>
      <w:r>
        <w:rPr>
          <w:lang w:val="en-US"/>
        </w:rPr>
        <w:t xml:space="preserve">.     </w:t>
      </w:r>
      <w:r w:rsidR="00631154">
        <w:rPr>
          <w:lang w:val="en-US"/>
        </w:rPr>
        <w:t xml:space="preserve"> H</w:t>
      </w:r>
      <w:r>
        <w:rPr>
          <w:lang w:val="en-US"/>
        </w:rPr>
        <w:t xml:space="preserve">exan-1-ol </w:t>
      </w:r>
      <w:r w:rsidR="00631154">
        <w:rPr>
          <w:lang w:val="en-US"/>
        </w:rPr>
        <w:t xml:space="preserve">is polar but hexane is not. Hexane should be more soluble in the solvent and have the shorter </w:t>
      </w:r>
    </w:p>
    <w:p w14:paraId="3824F821" w14:textId="513F7022" w:rsidR="004360E0" w:rsidRDefault="00631154" w:rsidP="00631154">
      <w:pPr>
        <w:rPr>
          <w:lang w:val="en-US"/>
        </w:rPr>
      </w:pPr>
      <w:r>
        <w:rPr>
          <w:lang w:val="en-US"/>
        </w:rPr>
        <w:t xml:space="preserve">          retention time.</w:t>
      </w:r>
      <w:r w:rsidR="004360E0">
        <w:rPr>
          <w:lang w:val="en-US"/>
        </w:rPr>
        <w:t xml:space="preserve">             2 marks</w:t>
      </w:r>
    </w:p>
    <w:p w14:paraId="204BDC51" w14:textId="77777777" w:rsidR="004360E0" w:rsidRDefault="004360E0" w:rsidP="004360E0">
      <w:pPr>
        <w:rPr>
          <w:lang w:val="en-US"/>
        </w:rPr>
      </w:pPr>
    </w:p>
    <w:p w14:paraId="17270086" w14:textId="77777777" w:rsidR="00631154" w:rsidRDefault="004360E0" w:rsidP="00631154">
      <w:pPr>
        <w:rPr>
          <w:lang w:val="en-US"/>
        </w:rPr>
      </w:pPr>
      <w:r>
        <w:rPr>
          <w:lang w:val="en-US"/>
        </w:rPr>
        <w:t xml:space="preserve">d.    </w:t>
      </w:r>
      <w:r w:rsidR="00631154">
        <w:rPr>
          <w:lang w:val="en-US"/>
        </w:rPr>
        <w:t xml:space="preserve">You would need to prepare standard solutions of </w:t>
      </w:r>
      <w:proofErr w:type="spellStart"/>
      <w:r w:rsidR="00631154">
        <w:rPr>
          <w:lang w:val="en-US"/>
        </w:rPr>
        <w:t>chloropentane</w:t>
      </w:r>
      <w:proofErr w:type="spellEnd"/>
      <w:r w:rsidR="00631154">
        <w:rPr>
          <w:lang w:val="en-US"/>
        </w:rPr>
        <w:t xml:space="preserve">. On the first run of a standard you could </w:t>
      </w:r>
    </w:p>
    <w:p w14:paraId="707FA8A7" w14:textId="77777777" w:rsidR="00631154" w:rsidRDefault="00631154" w:rsidP="00631154">
      <w:pPr>
        <w:rPr>
          <w:lang w:val="en-US"/>
        </w:rPr>
      </w:pPr>
      <w:r>
        <w:rPr>
          <w:lang w:val="en-US"/>
        </w:rPr>
        <w:t xml:space="preserve">       determine the retention time that you need to study. Running the standards would allow you to prepare a </w:t>
      </w:r>
    </w:p>
    <w:p w14:paraId="3B80BEE8" w14:textId="0B006A5A" w:rsidR="00631154" w:rsidRDefault="00631154" w:rsidP="00631154">
      <w:pPr>
        <w:rPr>
          <w:lang w:val="en-US"/>
        </w:rPr>
      </w:pPr>
      <w:r>
        <w:rPr>
          <w:lang w:val="en-US"/>
        </w:rPr>
        <w:t xml:space="preserve">       calibration curve. The actual samples could then be </w:t>
      </w:r>
      <w:proofErr w:type="gramStart"/>
      <w:r w:rsidR="005D4BE3">
        <w:rPr>
          <w:lang w:val="en-US"/>
        </w:rPr>
        <w:t>tested</w:t>
      </w:r>
      <w:proofErr w:type="gramEnd"/>
      <w:r>
        <w:rPr>
          <w:lang w:val="en-US"/>
        </w:rPr>
        <w:t xml:space="preserve"> and their area plotted on the calibration curve to </w:t>
      </w:r>
    </w:p>
    <w:p w14:paraId="214B80FF" w14:textId="585E356B" w:rsidR="004360E0" w:rsidRPr="00400E40" w:rsidRDefault="00631154" w:rsidP="00631154">
      <w:pPr>
        <w:rPr>
          <w:lang w:val="en-US"/>
        </w:rPr>
      </w:pPr>
      <w:r>
        <w:rPr>
          <w:lang w:val="en-US"/>
        </w:rPr>
        <w:t xml:space="preserve">       determine the concentration.  </w:t>
      </w:r>
    </w:p>
    <w:p w14:paraId="37B79697" w14:textId="2A086AB7" w:rsidR="004360E0" w:rsidRDefault="004360E0" w:rsidP="004360E0">
      <w:pPr>
        <w:rPr>
          <w:b/>
          <w:lang w:val="en-US"/>
        </w:rPr>
      </w:pPr>
    </w:p>
    <w:p w14:paraId="21A70DC2" w14:textId="77777777" w:rsidR="004360E0" w:rsidRDefault="004360E0" w:rsidP="004360E0">
      <w:pPr>
        <w:rPr>
          <w:b/>
          <w:lang w:val="en-US"/>
        </w:rPr>
      </w:pPr>
    </w:p>
    <w:p w14:paraId="20C79E80" w14:textId="77777777" w:rsidR="004360E0" w:rsidRPr="000162DA" w:rsidRDefault="004360E0" w:rsidP="004360E0">
      <w:pPr>
        <w:rPr>
          <w:lang w:val="en-US"/>
        </w:rPr>
      </w:pPr>
      <w:r>
        <w:rPr>
          <w:b/>
          <w:lang w:val="en-US"/>
        </w:rPr>
        <w:t xml:space="preserve">Question 3                      </w:t>
      </w:r>
      <w:proofErr w:type="gramStart"/>
      <w:r>
        <w:rPr>
          <w:b/>
          <w:lang w:val="en-US"/>
        </w:rPr>
        <w:t xml:space="preserve">   </w:t>
      </w:r>
      <w:r>
        <w:rPr>
          <w:lang w:val="en-US"/>
        </w:rPr>
        <w:t>(</w:t>
      </w:r>
      <w:proofErr w:type="gramEnd"/>
      <w:r>
        <w:rPr>
          <w:lang w:val="en-US"/>
        </w:rPr>
        <w:t>9 marks)</w:t>
      </w:r>
    </w:p>
    <w:p w14:paraId="054BB483" w14:textId="7F2C27FD" w:rsidR="004360E0" w:rsidRPr="005D4BE3" w:rsidRDefault="004360E0" w:rsidP="005D4BE3">
      <w:pPr>
        <w:rPr>
          <w:lang w:val="en-US"/>
        </w:rPr>
      </w:pPr>
      <w:r w:rsidRPr="000162DA">
        <w:rPr>
          <w:b/>
          <w:lang w:val="en-US"/>
        </w:rPr>
        <w:t>a</w:t>
      </w:r>
      <w:r>
        <w:rPr>
          <w:lang w:val="en-US"/>
        </w:rPr>
        <w:t xml:space="preserve">.     </w:t>
      </w:r>
      <w:proofErr w:type="gramStart"/>
      <w:r w:rsidRPr="005D4BE3">
        <w:rPr>
          <w:lang w:val="en-US"/>
        </w:rPr>
        <w:t xml:space="preserve">cyclohexane </w:t>
      </w:r>
      <w:r w:rsidR="005D4BE3">
        <w:rPr>
          <w:lang w:val="en-US"/>
        </w:rPr>
        <w:t xml:space="preserve"> 1</w:t>
      </w:r>
      <w:proofErr w:type="gramEnd"/>
      <w:r w:rsidR="005D4BE3">
        <w:rPr>
          <w:lang w:val="en-US"/>
        </w:rPr>
        <w:t xml:space="preserve">                </w:t>
      </w:r>
      <w:r w:rsidR="004B2DB0">
        <w:rPr>
          <w:lang w:val="en-US"/>
        </w:rPr>
        <w:t xml:space="preserve">          </w:t>
      </w:r>
      <w:r w:rsidR="005D4BE3">
        <w:rPr>
          <w:lang w:val="en-US"/>
        </w:rPr>
        <w:t xml:space="preserve"> </w:t>
      </w:r>
      <w:r w:rsidRPr="005D4BE3">
        <w:rPr>
          <w:lang w:val="en-US"/>
        </w:rPr>
        <w:t xml:space="preserve">cyclohexene </w:t>
      </w:r>
      <w:r w:rsidR="005D4BE3">
        <w:rPr>
          <w:lang w:val="en-US"/>
        </w:rPr>
        <w:t xml:space="preserve">    </w:t>
      </w:r>
      <w:r w:rsidR="004B2DB0">
        <w:rPr>
          <w:lang w:val="en-US"/>
        </w:rPr>
        <w:t>3</w:t>
      </w:r>
      <w:r w:rsidR="005D4BE3">
        <w:rPr>
          <w:lang w:val="en-US"/>
        </w:rPr>
        <w:t xml:space="preserve">                                2 marks</w:t>
      </w:r>
    </w:p>
    <w:p w14:paraId="4458AF1A" w14:textId="77777777" w:rsidR="004360E0" w:rsidRDefault="004360E0" w:rsidP="004360E0">
      <w:pPr>
        <w:rPr>
          <w:b/>
          <w:lang w:val="en-US"/>
        </w:rPr>
      </w:pPr>
    </w:p>
    <w:p w14:paraId="1E3964C4" w14:textId="209EDDD1" w:rsidR="004360E0" w:rsidRPr="000162DA" w:rsidRDefault="004360E0" w:rsidP="004360E0">
      <w:pPr>
        <w:rPr>
          <w:lang w:val="en-US"/>
        </w:rPr>
      </w:pPr>
      <w:r>
        <w:rPr>
          <w:b/>
          <w:lang w:val="en-US"/>
        </w:rPr>
        <w:t xml:space="preserve">b.    </w:t>
      </w:r>
      <w:r w:rsidR="004B2DB0">
        <w:rPr>
          <w:lang w:val="en-US"/>
        </w:rPr>
        <w:t>3 hydrogen environments – the -OH would be a singlet, the C – H a septet and the CH</w:t>
      </w:r>
      <w:r w:rsidR="004B2DB0">
        <w:rPr>
          <w:vertAlign w:val="subscript"/>
          <w:lang w:val="en-US"/>
        </w:rPr>
        <w:t>3</w:t>
      </w:r>
      <w:r w:rsidR="004B2DB0">
        <w:rPr>
          <w:lang w:val="en-US"/>
        </w:rPr>
        <w:t xml:space="preserve"> a doublet</w:t>
      </w:r>
      <w:r w:rsidRPr="000162DA">
        <w:rPr>
          <w:lang w:val="en-US"/>
        </w:rPr>
        <w:t xml:space="preserve"> </w:t>
      </w:r>
    </w:p>
    <w:p w14:paraId="71E986E4" w14:textId="77777777" w:rsidR="004360E0" w:rsidRDefault="004360E0" w:rsidP="004360E0">
      <w:pPr>
        <w:rPr>
          <w:b/>
          <w:lang w:val="en-US"/>
        </w:rPr>
      </w:pPr>
    </w:p>
    <w:p w14:paraId="0AFACCCA" w14:textId="30CDB033" w:rsidR="004360E0" w:rsidRPr="004B2DB0" w:rsidRDefault="004360E0" w:rsidP="004B2DB0">
      <w:pPr>
        <w:rPr>
          <w:vertAlign w:val="superscript"/>
          <w:lang w:val="en-US"/>
        </w:rPr>
      </w:pPr>
      <w:r>
        <w:rPr>
          <w:b/>
          <w:lang w:val="en-US"/>
        </w:rPr>
        <w:t xml:space="preserve">c.    </w:t>
      </w:r>
      <w:r>
        <w:rPr>
          <w:lang w:val="en-US"/>
        </w:rPr>
        <w:t xml:space="preserve"> </w:t>
      </w:r>
      <w:r w:rsidRPr="004B2DB0">
        <w:rPr>
          <w:lang w:val="en-US"/>
        </w:rPr>
        <w:t xml:space="preserve">29   </w:t>
      </w:r>
      <w:r w:rsidR="004B2DB0">
        <w:rPr>
          <w:lang w:val="en-US"/>
        </w:rPr>
        <w:t>C</w:t>
      </w:r>
      <w:r w:rsidR="004B2DB0">
        <w:rPr>
          <w:vertAlign w:val="subscript"/>
          <w:lang w:val="en-US"/>
        </w:rPr>
        <w:t>2</w:t>
      </w:r>
      <w:r w:rsidR="004B2DB0">
        <w:rPr>
          <w:lang w:val="en-US"/>
        </w:rPr>
        <w:t>H</w:t>
      </w:r>
      <w:r w:rsidR="004B2DB0">
        <w:rPr>
          <w:vertAlign w:val="subscript"/>
          <w:lang w:val="en-US"/>
        </w:rPr>
        <w:t>5</w:t>
      </w:r>
      <w:r w:rsidR="004B2DB0">
        <w:rPr>
          <w:lang w:val="en-US"/>
        </w:rPr>
        <w:t>+ or CHO</w:t>
      </w:r>
      <w:r w:rsidR="004B2DB0">
        <w:rPr>
          <w:vertAlign w:val="superscript"/>
          <w:lang w:val="en-US"/>
        </w:rPr>
        <w:t xml:space="preserve">+ </w:t>
      </w:r>
      <w:r w:rsidR="004B2DB0">
        <w:rPr>
          <w:lang w:val="en-US"/>
        </w:rPr>
        <w:t xml:space="preserve">                </w:t>
      </w:r>
      <w:proofErr w:type="gramStart"/>
      <w:r w:rsidRPr="004B2DB0">
        <w:rPr>
          <w:lang w:val="en-US"/>
        </w:rPr>
        <w:t xml:space="preserve">31  </w:t>
      </w:r>
      <w:r w:rsidR="004B2DB0">
        <w:rPr>
          <w:lang w:val="en-US"/>
        </w:rPr>
        <w:t>CH</w:t>
      </w:r>
      <w:proofErr w:type="gramEnd"/>
      <w:r w:rsidR="004B2DB0">
        <w:rPr>
          <w:vertAlign w:val="subscript"/>
          <w:lang w:val="en-US"/>
        </w:rPr>
        <w:t>2</w:t>
      </w:r>
      <w:r w:rsidR="004B2DB0">
        <w:rPr>
          <w:lang w:val="en-US"/>
        </w:rPr>
        <w:t>OH</w:t>
      </w:r>
      <w:r w:rsidR="004B2DB0">
        <w:rPr>
          <w:vertAlign w:val="superscript"/>
          <w:lang w:val="en-US"/>
        </w:rPr>
        <w:t>+</w:t>
      </w:r>
      <w:r w:rsidR="004B2DB0">
        <w:rPr>
          <w:lang w:val="en-US"/>
        </w:rPr>
        <w:t xml:space="preserve">       43 C</w:t>
      </w:r>
      <w:r w:rsidR="004B2DB0">
        <w:rPr>
          <w:vertAlign w:val="subscript"/>
          <w:lang w:val="en-US"/>
        </w:rPr>
        <w:t>3</w:t>
      </w:r>
      <w:r w:rsidR="004B2DB0">
        <w:rPr>
          <w:lang w:val="en-US"/>
        </w:rPr>
        <w:t>H</w:t>
      </w:r>
      <w:r w:rsidR="004B2DB0">
        <w:rPr>
          <w:vertAlign w:val="subscript"/>
          <w:lang w:val="en-US"/>
        </w:rPr>
        <w:t>7</w:t>
      </w:r>
      <w:r w:rsidR="004B2DB0">
        <w:rPr>
          <w:vertAlign w:val="superscript"/>
          <w:lang w:val="en-US"/>
        </w:rPr>
        <w:t>+</w:t>
      </w:r>
      <w:r w:rsidR="004B2DB0">
        <w:rPr>
          <w:lang w:val="en-US"/>
        </w:rPr>
        <w:t xml:space="preserve">   or  CH</w:t>
      </w:r>
      <w:r w:rsidR="004B2DB0">
        <w:rPr>
          <w:vertAlign w:val="subscript"/>
          <w:lang w:val="en-US"/>
        </w:rPr>
        <w:t>3</w:t>
      </w:r>
      <w:r w:rsidR="004B2DB0">
        <w:rPr>
          <w:lang w:val="en-US"/>
        </w:rPr>
        <w:t>CO</w:t>
      </w:r>
      <w:r w:rsidR="004B2DB0">
        <w:rPr>
          <w:vertAlign w:val="superscript"/>
          <w:lang w:val="en-US"/>
        </w:rPr>
        <w:t>+</w:t>
      </w:r>
    </w:p>
    <w:p w14:paraId="5203504C" w14:textId="77777777" w:rsidR="004360E0" w:rsidRDefault="004360E0" w:rsidP="004360E0">
      <w:pPr>
        <w:rPr>
          <w:b/>
          <w:lang w:val="en-US"/>
        </w:rPr>
      </w:pPr>
    </w:p>
    <w:p w14:paraId="642C4654" w14:textId="6A275D55" w:rsidR="004360E0" w:rsidRDefault="004360E0" w:rsidP="004360E0">
      <w:pPr>
        <w:rPr>
          <w:lang w:val="en-US"/>
        </w:rPr>
      </w:pPr>
      <w:r>
        <w:rPr>
          <w:b/>
          <w:lang w:val="en-US"/>
        </w:rPr>
        <w:t xml:space="preserve">d.      </w:t>
      </w:r>
      <w:r>
        <w:rPr>
          <w:lang w:val="en-US"/>
        </w:rPr>
        <w:t xml:space="preserve"> </w:t>
      </w:r>
      <w:r w:rsidR="009557DE">
        <w:rPr>
          <w:lang w:val="en-US"/>
        </w:rPr>
        <w:t>C=O amide 1630-1680              N-</w:t>
      </w:r>
      <w:proofErr w:type="gramStart"/>
      <w:r w:rsidR="009557DE">
        <w:rPr>
          <w:lang w:val="en-US"/>
        </w:rPr>
        <w:t>H  3300</w:t>
      </w:r>
      <w:proofErr w:type="gramEnd"/>
      <w:r w:rsidR="009557DE">
        <w:rPr>
          <w:lang w:val="en-US"/>
        </w:rPr>
        <w:t xml:space="preserve"> – 3500 cm</w:t>
      </w:r>
      <w:r w:rsidR="009557DE">
        <w:rPr>
          <w:vertAlign w:val="superscript"/>
          <w:lang w:val="en-US"/>
        </w:rPr>
        <w:t>-1</w:t>
      </w:r>
      <w:r>
        <w:rPr>
          <w:lang w:val="en-US"/>
        </w:rPr>
        <w:t xml:space="preserve">                                  2 marks</w:t>
      </w:r>
    </w:p>
    <w:p w14:paraId="1C77485C" w14:textId="77777777" w:rsidR="004360E0" w:rsidRDefault="004360E0" w:rsidP="004360E0">
      <w:pPr>
        <w:rPr>
          <w:b/>
          <w:lang w:val="en-US"/>
        </w:rPr>
      </w:pPr>
      <w:bookmarkStart w:id="0" w:name="_GoBack"/>
      <w:bookmarkEnd w:id="0"/>
    </w:p>
    <w:p w14:paraId="271FB9E1" w14:textId="77777777" w:rsidR="004360E0" w:rsidRPr="002B15F3" w:rsidRDefault="004360E0" w:rsidP="004360E0">
      <w:pPr>
        <w:rPr>
          <w:lang w:val="en-US"/>
        </w:rPr>
      </w:pPr>
      <w:r>
        <w:rPr>
          <w:b/>
          <w:lang w:val="en-US"/>
        </w:rPr>
        <w:t xml:space="preserve">Question 4                        </w:t>
      </w:r>
      <w:proofErr w:type="gramStart"/>
      <w:r>
        <w:rPr>
          <w:b/>
          <w:lang w:val="en-US"/>
        </w:rPr>
        <w:t xml:space="preserve">   </w:t>
      </w:r>
      <w:r>
        <w:rPr>
          <w:lang w:val="en-US"/>
        </w:rPr>
        <w:t>(</w:t>
      </w:r>
      <w:proofErr w:type="gramEnd"/>
      <w:r>
        <w:rPr>
          <w:lang w:val="en-US"/>
        </w:rPr>
        <w:t>total 10 marks)</w:t>
      </w:r>
    </w:p>
    <w:p w14:paraId="7E4D1C60" w14:textId="22D08AFA" w:rsidR="004360E0" w:rsidRDefault="004360E0" w:rsidP="004360E0">
      <w:pPr>
        <w:rPr>
          <w:lang w:val="en-US"/>
        </w:rPr>
      </w:pPr>
      <w:r>
        <w:rPr>
          <w:b/>
          <w:lang w:val="en-US"/>
        </w:rPr>
        <w:t>a.</w:t>
      </w:r>
      <w:r>
        <w:rPr>
          <w:lang w:val="en-US"/>
        </w:rPr>
        <w:t xml:space="preserve">     </w:t>
      </w:r>
      <w:proofErr w:type="spellStart"/>
      <w:r w:rsidRPr="002B15F3">
        <w:rPr>
          <w:b/>
          <w:lang w:val="en-US"/>
        </w:rPr>
        <w:t>i</w:t>
      </w:r>
      <w:proofErr w:type="spellEnd"/>
      <w:r>
        <w:rPr>
          <w:lang w:val="en-US"/>
        </w:rPr>
        <w:t xml:space="preserve">.   </w:t>
      </w:r>
      <w:r w:rsidR="004B2DB0">
        <w:rPr>
          <w:lang w:val="en-US"/>
        </w:rPr>
        <w:t>CH</w:t>
      </w:r>
      <w:r w:rsidR="004B2DB0">
        <w:rPr>
          <w:vertAlign w:val="subscript"/>
          <w:lang w:val="en-US"/>
        </w:rPr>
        <w:t>3</w:t>
      </w:r>
      <w:r w:rsidR="004B2DB0">
        <w:rPr>
          <w:lang w:val="en-US"/>
        </w:rPr>
        <w:t>CH</w:t>
      </w:r>
      <w:r w:rsidR="004B2DB0">
        <w:rPr>
          <w:vertAlign w:val="subscript"/>
          <w:lang w:val="en-US"/>
        </w:rPr>
        <w:t>2</w:t>
      </w:r>
      <w:r w:rsidR="004B2DB0">
        <w:rPr>
          <w:lang w:val="en-US"/>
        </w:rPr>
        <w:t>NH</w:t>
      </w:r>
      <w:r w:rsidR="004B2DB0">
        <w:rPr>
          <w:vertAlign w:val="subscript"/>
          <w:lang w:val="en-US"/>
        </w:rPr>
        <w:t>2</w:t>
      </w:r>
      <w:r w:rsidR="004B2DB0">
        <w:rPr>
          <w:lang w:val="en-US"/>
        </w:rPr>
        <w:t>(</w:t>
      </w:r>
      <w:proofErr w:type="spellStart"/>
      <w:proofErr w:type="gramStart"/>
      <w:r w:rsidR="004B2DB0">
        <w:rPr>
          <w:lang w:val="en-US"/>
        </w:rPr>
        <w:t>aq</w:t>
      </w:r>
      <w:proofErr w:type="spellEnd"/>
      <w:r w:rsidR="004B2DB0">
        <w:rPr>
          <w:lang w:val="en-US"/>
        </w:rPr>
        <w:t xml:space="preserve">)   </w:t>
      </w:r>
      <w:proofErr w:type="gramEnd"/>
      <w:r w:rsidR="004B2DB0">
        <w:rPr>
          <w:lang w:val="en-US"/>
        </w:rPr>
        <w:t xml:space="preserve"> +   H</w:t>
      </w:r>
      <w:r w:rsidR="004B2DB0">
        <w:rPr>
          <w:vertAlign w:val="subscript"/>
          <w:lang w:val="en-US"/>
        </w:rPr>
        <w:t>2</w:t>
      </w:r>
      <w:r w:rsidR="004B2DB0">
        <w:rPr>
          <w:lang w:val="en-US"/>
        </w:rPr>
        <w:t xml:space="preserve">O(l)  </w:t>
      </w:r>
      <w:r w:rsidR="004B2DB0" w:rsidRPr="004B2DB0">
        <w:rPr>
          <w:lang w:val="en-US"/>
        </w:rPr>
        <w:sym w:font="Wingdings" w:char="F0E0"/>
      </w:r>
      <w:r w:rsidR="004B2DB0">
        <w:rPr>
          <w:lang w:val="en-US"/>
        </w:rPr>
        <w:t xml:space="preserve">  </w:t>
      </w:r>
      <w:r w:rsidR="004B2DB0">
        <w:rPr>
          <w:lang w:val="en-US"/>
        </w:rPr>
        <w:t>CH</w:t>
      </w:r>
      <w:r w:rsidR="004B2DB0">
        <w:rPr>
          <w:vertAlign w:val="subscript"/>
          <w:lang w:val="en-US"/>
        </w:rPr>
        <w:t>3</w:t>
      </w:r>
      <w:r w:rsidR="004B2DB0">
        <w:rPr>
          <w:lang w:val="en-US"/>
        </w:rPr>
        <w:t>CH</w:t>
      </w:r>
      <w:r w:rsidR="004B2DB0">
        <w:rPr>
          <w:vertAlign w:val="subscript"/>
          <w:lang w:val="en-US"/>
        </w:rPr>
        <w:t>2</w:t>
      </w:r>
      <w:r w:rsidR="004B2DB0">
        <w:rPr>
          <w:lang w:val="en-US"/>
        </w:rPr>
        <w:t>NH</w:t>
      </w:r>
      <w:r w:rsidR="004B2DB0">
        <w:rPr>
          <w:vertAlign w:val="subscript"/>
          <w:lang w:val="en-US"/>
        </w:rPr>
        <w:t>3</w:t>
      </w:r>
      <w:r w:rsidR="004B2DB0">
        <w:rPr>
          <w:vertAlign w:val="superscript"/>
          <w:lang w:val="en-US"/>
        </w:rPr>
        <w:t>+</w:t>
      </w:r>
      <w:r w:rsidR="004B2DB0">
        <w:rPr>
          <w:lang w:val="en-US"/>
        </w:rPr>
        <w:t>(</w:t>
      </w:r>
      <w:proofErr w:type="spellStart"/>
      <w:r w:rsidR="004B2DB0">
        <w:rPr>
          <w:lang w:val="en-US"/>
        </w:rPr>
        <w:t>aq</w:t>
      </w:r>
      <w:proofErr w:type="spellEnd"/>
      <w:r w:rsidR="004B2DB0">
        <w:rPr>
          <w:lang w:val="en-US"/>
        </w:rPr>
        <w:t xml:space="preserve">)    </w:t>
      </w:r>
      <w:r w:rsidR="004B2DB0">
        <w:rPr>
          <w:lang w:val="en-US"/>
        </w:rPr>
        <w:t xml:space="preserve"> +  OH</w:t>
      </w:r>
      <w:r w:rsidR="004B2DB0">
        <w:rPr>
          <w:vertAlign w:val="superscript"/>
          <w:lang w:val="en-US"/>
        </w:rPr>
        <w:t>-</w:t>
      </w:r>
      <w:r w:rsidR="004B2DB0">
        <w:rPr>
          <w:lang w:val="en-US"/>
        </w:rPr>
        <w:t>(</w:t>
      </w:r>
      <w:proofErr w:type="spellStart"/>
      <w:r w:rsidR="004B2DB0">
        <w:rPr>
          <w:lang w:val="en-US"/>
        </w:rPr>
        <w:t>aq</w:t>
      </w:r>
      <w:proofErr w:type="spellEnd"/>
      <w:r w:rsidR="004B2DB0">
        <w:rPr>
          <w:lang w:val="en-US"/>
        </w:rPr>
        <w:t>)</w:t>
      </w:r>
      <w:r>
        <w:rPr>
          <w:lang w:val="en-US"/>
        </w:rPr>
        <w:t xml:space="preserve">                        1 mark</w:t>
      </w:r>
    </w:p>
    <w:p w14:paraId="73BB4CA0" w14:textId="77777777" w:rsidR="004360E0" w:rsidRDefault="004360E0" w:rsidP="004360E0">
      <w:pPr>
        <w:rPr>
          <w:lang w:val="en-US"/>
        </w:rPr>
      </w:pPr>
    </w:p>
    <w:p w14:paraId="6EB8727E" w14:textId="61004438" w:rsidR="004360E0" w:rsidRDefault="004360E0" w:rsidP="004360E0">
      <w:pPr>
        <w:rPr>
          <w:lang w:val="en-US"/>
        </w:rPr>
      </w:pPr>
      <w:r>
        <w:rPr>
          <w:lang w:val="en-US"/>
        </w:rPr>
        <w:t xml:space="preserve">        </w:t>
      </w:r>
      <w:r w:rsidRPr="002B15F3">
        <w:rPr>
          <w:b/>
          <w:lang w:val="en-US"/>
        </w:rPr>
        <w:t>ii</w:t>
      </w:r>
      <w:r>
        <w:rPr>
          <w:lang w:val="en-US"/>
        </w:rPr>
        <w:t xml:space="preserve">.   </w:t>
      </w:r>
      <w:r w:rsidR="004B2DB0">
        <w:rPr>
          <w:lang w:val="en-US"/>
        </w:rPr>
        <w:t>It is accepting a proton, a feature of a base</w:t>
      </w:r>
      <w:r>
        <w:rPr>
          <w:lang w:val="en-US"/>
        </w:rPr>
        <w:t>.                                       1 mark</w:t>
      </w:r>
    </w:p>
    <w:p w14:paraId="350D3CD7" w14:textId="77777777" w:rsidR="004360E0" w:rsidRDefault="004360E0" w:rsidP="004360E0">
      <w:pPr>
        <w:rPr>
          <w:lang w:val="en-US"/>
        </w:rPr>
      </w:pPr>
      <w:r>
        <w:rPr>
          <w:lang w:val="en-US"/>
        </w:rPr>
        <w:t xml:space="preserve">        </w:t>
      </w:r>
      <w:r w:rsidRPr="002B15F3">
        <w:rPr>
          <w:b/>
          <w:lang w:val="en-US"/>
        </w:rPr>
        <w:t>iii</w:t>
      </w:r>
      <w:r>
        <w:rPr>
          <w:lang w:val="en-US"/>
        </w:rPr>
        <w:t xml:space="preserve">.  Write a balanced equation for the reaction between </w:t>
      </w:r>
      <w:proofErr w:type="spellStart"/>
      <w:r>
        <w:rPr>
          <w:lang w:val="en-US"/>
        </w:rPr>
        <w:t>ethanamine</w:t>
      </w:r>
      <w:proofErr w:type="spellEnd"/>
      <w:r>
        <w:rPr>
          <w:lang w:val="en-US"/>
        </w:rPr>
        <w:t xml:space="preserve"> and HCl.                           1 mark</w:t>
      </w:r>
    </w:p>
    <w:p w14:paraId="6DE8286A" w14:textId="77777777" w:rsidR="004360E0" w:rsidRDefault="004360E0" w:rsidP="004360E0">
      <w:pPr>
        <w:rPr>
          <w:lang w:val="en-US"/>
        </w:rPr>
      </w:pPr>
    </w:p>
    <w:p w14:paraId="1EF9AA4B" w14:textId="77777777" w:rsidR="000E186C" w:rsidRDefault="004360E0" w:rsidP="004360E0">
      <w:pPr>
        <w:rPr>
          <w:lang w:val="en-US"/>
        </w:rPr>
      </w:pPr>
      <w:r w:rsidRPr="002B15F3">
        <w:rPr>
          <w:b/>
          <w:lang w:val="en-US"/>
        </w:rPr>
        <w:t>b</w:t>
      </w:r>
      <w:r>
        <w:rPr>
          <w:lang w:val="en-US"/>
        </w:rPr>
        <w:t xml:space="preserve">.    </w:t>
      </w:r>
      <w:r w:rsidR="004B2DB0">
        <w:rPr>
          <w:lang w:val="en-US"/>
        </w:rPr>
        <w:t>The reaction is between a strong acid and a weak base</w:t>
      </w:r>
      <w:r>
        <w:rPr>
          <w:lang w:val="en-US"/>
        </w:rPr>
        <w:t xml:space="preserve">. </w:t>
      </w:r>
      <w:r w:rsidR="004B2DB0">
        <w:rPr>
          <w:lang w:val="en-US"/>
        </w:rPr>
        <w:t xml:space="preserve">An indicator changing at a lower pH should be used </w:t>
      </w:r>
    </w:p>
    <w:p w14:paraId="7E634B76" w14:textId="713AB36A" w:rsidR="004360E0" w:rsidRDefault="000E186C" w:rsidP="004360E0">
      <w:pPr>
        <w:rPr>
          <w:lang w:val="en-US"/>
        </w:rPr>
      </w:pPr>
      <w:r>
        <w:rPr>
          <w:lang w:val="en-US"/>
        </w:rPr>
        <w:t xml:space="preserve">       </w:t>
      </w:r>
      <w:r w:rsidR="004B2DB0">
        <w:rPr>
          <w:lang w:val="en-US"/>
        </w:rPr>
        <w:t>like methyl orange.</w:t>
      </w:r>
      <w:r w:rsidR="004360E0">
        <w:rPr>
          <w:lang w:val="en-US"/>
        </w:rPr>
        <w:t xml:space="preserve">                                2 marks</w:t>
      </w:r>
    </w:p>
    <w:p w14:paraId="41728174" w14:textId="77777777" w:rsidR="004360E0" w:rsidRDefault="004360E0" w:rsidP="004360E0">
      <w:pPr>
        <w:rPr>
          <w:lang w:val="en-US"/>
        </w:rPr>
      </w:pPr>
    </w:p>
    <w:p w14:paraId="23B0DB01" w14:textId="3CB06FB3" w:rsidR="009557DE" w:rsidRDefault="004360E0" w:rsidP="004360E0">
      <w:pPr>
        <w:rPr>
          <w:lang w:val="en-US"/>
        </w:rPr>
      </w:pPr>
      <w:r w:rsidRPr="002B15F3">
        <w:rPr>
          <w:b/>
          <w:lang w:val="en-US"/>
        </w:rPr>
        <w:t>c</w:t>
      </w:r>
      <w:r>
        <w:rPr>
          <w:lang w:val="en-US"/>
        </w:rPr>
        <w:t xml:space="preserve">.    </w:t>
      </w:r>
      <w:r w:rsidR="009557DE">
        <w:rPr>
          <w:lang w:val="en-US"/>
        </w:rPr>
        <w:t xml:space="preserve">Ignore run 1: Mean </w:t>
      </w:r>
      <w:proofErr w:type="spellStart"/>
      <w:r w:rsidR="009557DE">
        <w:rPr>
          <w:lang w:val="en-US"/>
        </w:rPr>
        <w:t>titre</w:t>
      </w:r>
      <w:proofErr w:type="spellEnd"/>
      <w:r w:rsidR="009557DE">
        <w:rPr>
          <w:lang w:val="en-US"/>
        </w:rPr>
        <w:t xml:space="preserve"> is 23.0 mL</w:t>
      </w:r>
    </w:p>
    <w:p w14:paraId="1F7E2B0D" w14:textId="2D6580BC" w:rsidR="004360E0" w:rsidRDefault="009557DE" w:rsidP="004360E0">
      <w:pPr>
        <w:rPr>
          <w:lang w:val="en-US"/>
        </w:rPr>
      </w:pPr>
      <w:r>
        <w:rPr>
          <w:lang w:val="en-US"/>
        </w:rPr>
        <w:t xml:space="preserve">       </w:t>
      </w:r>
      <w:r w:rsidRPr="009557DE">
        <w:rPr>
          <w:i/>
          <w:lang w:val="en-US"/>
        </w:rPr>
        <w:t>n</w:t>
      </w:r>
      <w:r>
        <w:rPr>
          <w:lang w:val="en-US"/>
        </w:rPr>
        <w:t xml:space="preserve">(HCl) = 0.023 × 0.15 = 0.00345 </w:t>
      </w:r>
      <w:proofErr w:type="gramStart"/>
      <w:r>
        <w:rPr>
          <w:lang w:val="en-US"/>
        </w:rPr>
        <w:t>mol  =</w:t>
      </w:r>
      <w:proofErr w:type="gramEnd"/>
      <w:r>
        <w:rPr>
          <w:lang w:val="en-US"/>
        </w:rPr>
        <w:t xml:space="preserve"> </w:t>
      </w:r>
      <w:r w:rsidRPr="009557DE">
        <w:rPr>
          <w:i/>
          <w:lang w:val="en-US"/>
        </w:rPr>
        <w:t>n</w:t>
      </w:r>
      <w:r>
        <w:rPr>
          <w:lang w:val="en-US"/>
        </w:rPr>
        <w:t>(</w:t>
      </w:r>
      <w:proofErr w:type="spellStart"/>
      <w:r>
        <w:rPr>
          <w:lang w:val="en-US"/>
        </w:rPr>
        <w:t>ethanamine</w:t>
      </w:r>
      <w:proofErr w:type="spellEnd"/>
      <w:r>
        <w:rPr>
          <w:lang w:val="en-US"/>
        </w:rPr>
        <w:t xml:space="preserve">)      c = </w:t>
      </w:r>
      <w:r w:rsidRPr="001D1FA9">
        <w:rPr>
          <w:position w:val="-24"/>
        </w:rPr>
        <w:object w:dxaOrig="1320" w:dyaOrig="620" w14:anchorId="09FE4E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5.9pt;height:30.95pt" o:ole="">
            <v:imagedata r:id="rId10" o:title=""/>
          </v:shape>
          <o:OLEObject Type="Embed" ProgID="Equation.DSMT4" ShapeID="_x0000_i1027" DrawAspect="Content" ObjectID="_1619546528" r:id="rId11"/>
        </w:object>
      </w:r>
      <w:r>
        <w:t>= 0.173 M</w:t>
      </w:r>
      <w:r>
        <w:rPr>
          <w:lang w:val="en-US"/>
        </w:rPr>
        <w:t xml:space="preserve">          </w:t>
      </w:r>
      <w:r w:rsidR="004360E0">
        <w:rPr>
          <w:lang w:val="en-US"/>
        </w:rPr>
        <w:t>3 marks</w:t>
      </w:r>
    </w:p>
    <w:p w14:paraId="707340CF" w14:textId="77777777" w:rsidR="004360E0" w:rsidRDefault="004360E0" w:rsidP="004360E0">
      <w:pPr>
        <w:rPr>
          <w:lang w:val="en-US"/>
        </w:rPr>
      </w:pPr>
    </w:p>
    <w:p w14:paraId="575D6373" w14:textId="494E7D70" w:rsidR="004360E0" w:rsidRDefault="004360E0" w:rsidP="004360E0">
      <w:pPr>
        <w:rPr>
          <w:lang w:val="en-US"/>
        </w:rPr>
      </w:pPr>
      <w:r w:rsidRPr="002B15F3">
        <w:rPr>
          <w:b/>
          <w:lang w:val="en-US"/>
        </w:rPr>
        <w:t>d</w:t>
      </w:r>
      <w:r>
        <w:rPr>
          <w:lang w:val="en-US"/>
        </w:rPr>
        <w:t>.    - the burette</w:t>
      </w:r>
      <w:r w:rsidR="000E186C">
        <w:rPr>
          <w:lang w:val="en-US"/>
        </w:rPr>
        <w:t>: HCl                                                                       2 marks</w:t>
      </w:r>
    </w:p>
    <w:p w14:paraId="34BD26FE" w14:textId="41559648" w:rsidR="004360E0" w:rsidRDefault="004360E0" w:rsidP="004360E0">
      <w:pPr>
        <w:rPr>
          <w:lang w:val="en-US"/>
        </w:rPr>
      </w:pPr>
      <w:r>
        <w:rPr>
          <w:lang w:val="en-US"/>
        </w:rPr>
        <w:t xml:space="preserve">       - the pipette</w:t>
      </w:r>
      <w:r w:rsidR="000E186C">
        <w:rPr>
          <w:lang w:val="en-US"/>
        </w:rPr>
        <w:t xml:space="preserve">: </w:t>
      </w:r>
      <w:proofErr w:type="spellStart"/>
      <w:r w:rsidR="000E186C">
        <w:rPr>
          <w:lang w:val="en-US"/>
        </w:rPr>
        <w:t>ethanamine</w:t>
      </w:r>
      <w:proofErr w:type="spellEnd"/>
    </w:p>
    <w:p w14:paraId="1E343729" w14:textId="77777777" w:rsidR="005D7237" w:rsidRPr="00DF079B" w:rsidRDefault="005D7237" w:rsidP="004360E0">
      <w:pPr>
        <w:spacing w:before="60"/>
        <w:rPr>
          <w:b/>
        </w:rPr>
      </w:pPr>
    </w:p>
    <w:sectPr w:rsidR="005D7237" w:rsidRPr="00DF079B" w:rsidSect="00A011DC">
      <w:headerReference w:type="default" r:id="rId12"/>
      <w:footerReference w:type="default" r:id="rId13"/>
      <w:footerReference w:type="first" r:id="rId14"/>
      <w:pgSz w:w="12240" w:h="15840" w:code="1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AEFE72" w14:textId="77777777" w:rsidR="00E33B33" w:rsidRDefault="00E33B33">
      <w:r>
        <w:separator/>
      </w:r>
    </w:p>
  </w:endnote>
  <w:endnote w:type="continuationSeparator" w:id="0">
    <w:p w14:paraId="4F7071E9" w14:textId="77777777" w:rsidR="00E33B33" w:rsidRDefault="00E33B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7C5EC1" w14:textId="6831902A" w:rsidR="00C523C5" w:rsidRDefault="00C523C5">
    <w:pPr>
      <w:pStyle w:val="Footer"/>
    </w:pPr>
    <w:r>
      <w:t>©</w:t>
    </w:r>
    <w:r w:rsidR="00221F9D">
      <w:t xml:space="preserve"> POSHEA</w:t>
    </w:r>
    <w:sdt>
      <w:sdtPr>
        <w:id w:val="-1288972374"/>
        <w:docPartObj>
          <w:docPartGallery w:val="Page Numbers (Bottom of Page)"/>
          <w:docPartUnique/>
        </w:docPartObj>
      </w:sdtPr>
      <w:sdtEndPr/>
      <w:sdtContent>
        <w:sdt>
          <w:sdtPr>
            <w:id w:val="-1705238520"/>
            <w:docPartObj>
              <w:docPartGallery w:val="Page Numbers (Top of Page)"/>
              <w:docPartUnique/>
            </w:docPartObj>
          </w:sdtPr>
          <w:sdtEndPr/>
          <w:sdtContent>
            <w:r>
              <w:t xml:space="preserve">  </w:t>
            </w:r>
            <w:r w:rsidR="00221F9D">
              <w:t>201</w:t>
            </w:r>
            <w:r w:rsidR="00A011DC">
              <w:t>9</w:t>
            </w:r>
            <w:r w:rsidR="00221F9D">
              <w:t xml:space="preserve">                  </w:t>
            </w:r>
            <w:r>
              <w:t xml:space="preserve">                                                                                    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F45286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F45286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</w:sdtContent>
        </w:sdt>
      </w:sdtContent>
    </w:sdt>
  </w:p>
  <w:p w14:paraId="6B7C5EC2" w14:textId="77777777" w:rsidR="00C523C5" w:rsidRPr="003B7FED" w:rsidRDefault="00C523C5" w:rsidP="003B7FED">
    <w:pPr>
      <w:pStyle w:val="Footer"/>
      <w:tabs>
        <w:tab w:val="clear" w:pos="4320"/>
        <w:tab w:val="clear" w:pos="8640"/>
        <w:tab w:val="center" w:pos="4500"/>
        <w:tab w:val="right" w:pos="9000"/>
      </w:tabs>
      <w:ind w:right="70"/>
      <w:rPr>
        <w:rFonts w:ascii="Calibri" w:hAnsi="Calibri"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Theme="minorHAnsi" w:hAnsiTheme="minorHAnsi"/>
        <w:sz w:val="20"/>
        <w:szCs w:val="20"/>
      </w:rPr>
      <w:id w:val="8944287"/>
      <w:docPartObj>
        <w:docPartGallery w:val="Page Numbers (Bottom of Page)"/>
        <w:docPartUnique/>
      </w:docPartObj>
    </w:sdtPr>
    <w:sdtEndPr/>
    <w:sdtContent>
      <w:sdt>
        <w:sdtPr>
          <w:rPr>
            <w:rFonts w:asciiTheme="minorHAnsi" w:hAnsiTheme="minorHAnsi"/>
            <w:sz w:val="20"/>
            <w:szCs w:val="20"/>
          </w:rPr>
          <w:id w:val="98381352"/>
          <w:docPartObj>
            <w:docPartGallery w:val="Page Numbers (Top of Page)"/>
            <w:docPartUnique/>
          </w:docPartObj>
        </w:sdtPr>
        <w:sdtEndPr/>
        <w:sdtContent>
          <w:p w14:paraId="6B7C5EC3" w14:textId="52F12FC7" w:rsidR="00C523C5" w:rsidRPr="003671B6" w:rsidRDefault="00C523C5" w:rsidP="003671B6">
            <w:pPr>
              <w:pStyle w:val="Footer"/>
              <w:rPr>
                <w:rFonts w:asciiTheme="minorHAnsi" w:hAnsiTheme="minorHAnsi"/>
                <w:sz w:val="20"/>
                <w:szCs w:val="20"/>
              </w:rPr>
            </w:pPr>
            <w:r w:rsidRPr="004564AD">
              <w:rPr>
                <w:rFonts w:asciiTheme="minorHAnsi" w:hAnsiTheme="minorHAnsi"/>
                <w:sz w:val="20"/>
                <w:szCs w:val="20"/>
              </w:rPr>
              <w:sym w:font="Symbol" w:char="F0D3"/>
            </w:r>
            <w:r w:rsidR="00221F9D">
              <w:rPr>
                <w:rFonts w:asciiTheme="minorHAnsi" w:hAnsiTheme="minorHAnsi"/>
                <w:sz w:val="20"/>
                <w:szCs w:val="20"/>
              </w:rPr>
              <w:t xml:space="preserve"> POSHEA</w:t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/>
                <w:sz w:val="20"/>
                <w:szCs w:val="20"/>
              </w:rPr>
              <w:t>201</w:t>
            </w:r>
            <w:r w:rsidR="00A011DC">
              <w:rPr>
                <w:rFonts w:asciiTheme="minorHAnsi" w:hAnsiTheme="minorHAnsi"/>
                <w:sz w:val="20"/>
                <w:szCs w:val="20"/>
              </w:rPr>
              <w:t>9</w:t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Page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PAGE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F45286">
              <w:rPr>
                <w:rFonts w:asciiTheme="minorHAnsi" w:hAnsiTheme="minorHAnsi"/>
                <w:noProof/>
                <w:sz w:val="20"/>
                <w:szCs w:val="20"/>
              </w:rPr>
              <w:t>1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of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NUMPAGES 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F45286">
              <w:rPr>
                <w:rFonts w:asciiTheme="minorHAnsi" w:hAnsiTheme="minorHAnsi"/>
                <w:noProof/>
                <w:sz w:val="20"/>
                <w:szCs w:val="20"/>
              </w:rPr>
              <w:t>5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0D9482" w14:textId="77777777" w:rsidR="00E33B33" w:rsidRDefault="00E33B33">
      <w:r>
        <w:separator/>
      </w:r>
    </w:p>
  </w:footnote>
  <w:footnote w:type="continuationSeparator" w:id="0">
    <w:p w14:paraId="0E8DB30E" w14:textId="77777777" w:rsidR="00E33B33" w:rsidRDefault="00E33B3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7C5EC0" w14:textId="1A8FF0F0" w:rsidR="00C523C5" w:rsidRPr="003B7FED" w:rsidRDefault="00C523C5">
    <w:pPr>
      <w:pStyle w:val="Header"/>
      <w:rPr>
        <w:rFonts w:ascii="Calibri" w:hAnsi="Calibri"/>
        <w:lang w:val="en-US"/>
      </w:rPr>
    </w:pPr>
    <w:r>
      <w:rPr>
        <w:rFonts w:ascii="Calibri" w:hAnsi="Calibri"/>
        <w:lang w:val="en-US"/>
      </w:rPr>
      <w:t>201</w:t>
    </w:r>
    <w:r w:rsidR="00A011DC">
      <w:rPr>
        <w:rFonts w:ascii="Calibri" w:hAnsi="Calibri"/>
        <w:lang w:val="en-US"/>
      </w:rPr>
      <w:t>9</w:t>
    </w:r>
    <w:r>
      <w:rPr>
        <w:rFonts w:ascii="Calibri" w:hAnsi="Calibri"/>
        <w:lang w:val="en-US"/>
      </w:rPr>
      <w:t xml:space="preserve"> CHEMISTRY</w:t>
    </w:r>
    <w:r w:rsidRPr="003B7FED">
      <w:rPr>
        <w:rFonts w:ascii="Calibri" w:hAnsi="Calibri"/>
        <w:lang w:val="en-US"/>
      </w:rPr>
      <w:t xml:space="preserve"> </w:t>
    </w:r>
    <w:r>
      <w:rPr>
        <w:rFonts w:ascii="Calibri" w:hAnsi="Calibri"/>
        <w:lang w:val="en-US"/>
      </w:rPr>
      <w:t>KEY TOPIC T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950F0"/>
    <w:multiLevelType w:val="hybridMultilevel"/>
    <w:tmpl w:val="004CC8CC"/>
    <w:lvl w:ilvl="0" w:tplc="A99C6034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9174B9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BA1C81"/>
    <w:multiLevelType w:val="hybridMultilevel"/>
    <w:tmpl w:val="759A15DC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917FD6"/>
    <w:multiLevelType w:val="hybridMultilevel"/>
    <w:tmpl w:val="F3AA5134"/>
    <w:lvl w:ilvl="0" w:tplc="CCD82FD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B73F48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0B641F88"/>
    <w:multiLevelType w:val="hybridMultilevel"/>
    <w:tmpl w:val="624C958E"/>
    <w:lvl w:ilvl="0" w:tplc="664AC4E6">
      <w:start w:val="3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6" w15:restartNumberingAfterBreak="0">
    <w:nsid w:val="1CD83A8B"/>
    <w:multiLevelType w:val="hybridMultilevel"/>
    <w:tmpl w:val="F42ABAA6"/>
    <w:lvl w:ilvl="0" w:tplc="066CB622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0D54D14"/>
    <w:multiLevelType w:val="hybridMultilevel"/>
    <w:tmpl w:val="967A675E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D53DB8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4FA3B9B"/>
    <w:multiLevelType w:val="multilevel"/>
    <w:tmpl w:val="ABC6694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2532194A"/>
    <w:multiLevelType w:val="hybridMultilevel"/>
    <w:tmpl w:val="E9D64004"/>
    <w:lvl w:ilvl="0" w:tplc="5EC2CD98">
      <w:start w:val="2"/>
      <w:numFmt w:val="bullet"/>
      <w:lvlText w:val=""/>
      <w:lvlJc w:val="left"/>
      <w:pPr>
        <w:ind w:left="1320" w:hanging="360"/>
      </w:pPr>
      <w:rPr>
        <w:rFonts w:ascii="Wingdings" w:eastAsia="Times New Roman" w:hAnsi="Wingdings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11" w15:restartNumberingAfterBreak="0">
    <w:nsid w:val="2582312E"/>
    <w:multiLevelType w:val="hybridMultilevel"/>
    <w:tmpl w:val="93F49F5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2" w15:restartNumberingAfterBreak="0">
    <w:nsid w:val="28EC1FBD"/>
    <w:multiLevelType w:val="hybridMultilevel"/>
    <w:tmpl w:val="29F65198"/>
    <w:lvl w:ilvl="0" w:tplc="83C006C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2AF35A2B"/>
    <w:multiLevelType w:val="hybridMultilevel"/>
    <w:tmpl w:val="6BE23582"/>
    <w:lvl w:ilvl="0" w:tplc="2760126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F9E7933"/>
    <w:multiLevelType w:val="multilevel"/>
    <w:tmpl w:val="516AC420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50238D7"/>
    <w:multiLevelType w:val="hybridMultilevel"/>
    <w:tmpl w:val="6748CF28"/>
    <w:lvl w:ilvl="0" w:tplc="E4DEA48E">
      <w:start w:val="1"/>
      <w:numFmt w:val="lowerLetter"/>
      <w:lvlText w:val="%1."/>
      <w:lvlJc w:val="left"/>
      <w:pPr>
        <w:ind w:left="360" w:hanging="360"/>
      </w:pPr>
      <w:rPr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6301B54"/>
    <w:multiLevelType w:val="hybridMultilevel"/>
    <w:tmpl w:val="A2D4399A"/>
    <w:lvl w:ilvl="0" w:tplc="311AFA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9A11B5E"/>
    <w:multiLevelType w:val="hybridMultilevel"/>
    <w:tmpl w:val="69207370"/>
    <w:lvl w:ilvl="0" w:tplc="15E8D5E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D290248"/>
    <w:multiLevelType w:val="multilevel"/>
    <w:tmpl w:val="D9064714"/>
    <w:lvl w:ilvl="0">
      <w:start w:val="1"/>
      <w:numFmt w:val="upperLetter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3F7D635D"/>
    <w:multiLevelType w:val="hybridMultilevel"/>
    <w:tmpl w:val="94249B98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44814F47"/>
    <w:multiLevelType w:val="hybridMultilevel"/>
    <w:tmpl w:val="76DC4D14"/>
    <w:lvl w:ilvl="0" w:tplc="68F059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7A37A85"/>
    <w:multiLevelType w:val="hybridMultilevel"/>
    <w:tmpl w:val="EBBC0814"/>
    <w:lvl w:ilvl="0" w:tplc="51C20A58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F172D8"/>
    <w:multiLevelType w:val="hybridMultilevel"/>
    <w:tmpl w:val="925C7AE4"/>
    <w:lvl w:ilvl="0" w:tplc="DD90989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B3047E7"/>
    <w:multiLevelType w:val="hybridMultilevel"/>
    <w:tmpl w:val="EE82B23A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86073FC">
      <w:start w:val="1"/>
      <w:numFmt w:val="lowerRoman"/>
      <w:lvlText w:val="%3."/>
      <w:lvlJc w:val="right"/>
      <w:pPr>
        <w:tabs>
          <w:tab w:val="num" w:pos="606"/>
        </w:tabs>
        <w:ind w:left="606" w:hanging="180"/>
      </w:pPr>
      <w:rPr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4D9F190B"/>
    <w:multiLevelType w:val="hybridMultilevel"/>
    <w:tmpl w:val="623AB8F2"/>
    <w:lvl w:ilvl="0" w:tplc="95F0845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4ED508F5"/>
    <w:multiLevelType w:val="hybridMultilevel"/>
    <w:tmpl w:val="1FD46224"/>
    <w:lvl w:ilvl="0" w:tplc="7308626A">
      <w:start w:val="1"/>
      <w:numFmt w:val="low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23F7A4E"/>
    <w:multiLevelType w:val="hybridMultilevel"/>
    <w:tmpl w:val="9ED84502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7" w15:restartNumberingAfterBreak="0">
    <w:nsid w:val="54854708"/>
    <w:multiLevelType w:val="hybridMultilevel"/>
    <w:tmpl w:val="4B00BAAC"/>
    <w:lvl w:ilvl="0" w:tplc="E83CF73C">
      <w:start w:val="1"/>
      <w:numFmt w:val="lowerRoman"/>
      <w:lvlText w:val="%1."/>
      <w:lvlJc w:val="left"/>
      <w:pPr>
        <w:ind w:left="144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9B4097A"/>
    <w:multiLevelType w:val="hybridMultilevel"/>
    <w:tmpl w:val="7EB09A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9D1631D"/>
    <w:multiLevelType w:val="hybridMultilevel"/>
    <w:tmpl w:val="45F2AE20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0" w15:restartNumberingAfterBreak="0">
    <w:nsid w:val="5DEB4B7A"/>
    <w:multiLevelType w:val="hybridMultilevel"/>
    <w:tmpl w:val="A2A4E036"/>
    <w:lvl w:ilvl="0" w:tplc="B10CCBC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7F2CEB"/>
    <w:multiLevelType w:val="hybridMultilevel"/>
    <w:tmpl w:val="032E58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0FB5460"/>
    <w:multiLevelType w:val="hybridMultilevel"/>
    <w:tmpl w:val="79B0B76C"/>
    <w:lvl w:ilvl="0" w:tplc="5B82009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10B4109"/>
    <w:multiLevelType w:val="hybridMultilevel"/>
    <w:tmpl w:val="70062336"/>
    <w:lvl w:ilvl="0" w:tplc="5C3847E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5856C30"/>
    <w:multiLevelType w:val="hybridMultilevel"/>
    <w:tmpl w:val="1CEA7FD6"/>
    <w:lvl w:ilvl="0" w:tplc="C01805A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65954F07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6" w15:restartNumberingAfterBreak="0">
    <w:nsid w:val="67C002BC"/>
    <w:multiLevelType w:val="hybridMultilevel"/>
    <w:tmpl w:val="15F23548"/>
    <w:lvl w:ilvl="0" w:tplc="6FBE507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6A8B19C9"/>
    <w:multiLevelType w:val="hybridMultilevel"/>
    <w:tmpl w:val="F1E8E75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6CB47D6B"/>
    <w:multiLevelType w:val="hybridMultilevel"/>
    <w:tmpl w:val="90E8B000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E9B6E3A"/>
    <w:multiLevelType w:val="hybridMultilevel"/>
    <w:tmpl w:val="C9DE0132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ED8285F"/>
    <w:multiLevelType w:val="hybridMultilevel"/>
    <w:tmpl w:val="79EE2302"/>
    <w:lvl w:ilvl="0" w:tplc="44F2803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740D5F58"/>
    <w:multiLevelType w:val="hybridMultilevel"/>
    <w:tmpl w:val="E60E3DD0"/>
    <w:lvl w:ilvl="0" w:tplc="8D78D65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5A87D1A"/>
    <w:multiLevelType w:val="hybridMultilevel"/>
    <w:tmpl w:val="BA78FF0C"/>
    <w:lvl w:ilvl="0" w:tplc="33349E1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 w15:restartNumberingAfterBreak="0">
    <w:nsid w:val="7671127B"/>
    <w:multiLevelType w:val="hybridMultilevel"/>
    <w:tmpl w:val="A22AB98E"/>
    <w:lvl w:ilvl="0" w:tplc="3A1A4162">
      <w:start w:val="4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44" w15:restartNumberingAfterBreak="0">
    <w:nsid w:val="77861968"/>
    <w:multiLevelType w:val="hybridMultilevel"/>
    <w:tmpl w:val="EA74E216"/>
    <w:lvl w:ilvl="0" w:tplc="FB86D6DE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8977F2F"/>
    <w:multiLevelType w:val="hybridMultilevel"/>
    <w:tmpl w:val="5E8465BA"/>
    <w:lvl w:ilvl="0" w:tplc="FDEE3ECA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7E8F7D7D"/>
    <w:multiLevelType w:val="hybridMultilevel"/>
    <w:tmpl w:val="749E4426"/>
    <w:lvl w:ilvl="0" w:tplc="05CCD46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9"/>
  </w:num>
  <w:num w:numId="3">
    <w:abstractNumId w:val="11"/>
  </w:num>
  <w:num w:numId="4">
    <w:abstractNumId w:val="28"/>
  </w:num>
  <w:num w:numId="5">
    <w:abstractNumId w:val="35"/>
  </w:num>
  <w:num w:numId="6">
    <w:abstractNumId w:val="9"/>
  </w:num>
  <w:num w:numId="7">
    <w:abstractNumId w:val="18"/>
  </w:num>
  <w:num w:numId="8">
    <w:abstractNumId w:val="38"/>
  </w:num>
  <w:num w:numId="9">
    <w:abstractNumId w:val="19"/>
  </w:num>
  <w:num w:numId="10">
    <w:abstractNumId w:val="1"/>
  </w:num>
  <w:num w:numId="11">
    <w:abstractNumId w:val="14"/>
  </w:num>
  <w:num w:numId="12">
    <w:abstractNumId w:val="23"/>
  </w:num>
  <w:num w:numId="13">
    <w:abstractNumId w:val="31"/>
  </w:num>
  <w:num w:numId="14">
    <w:abstractNumId w:val="39"/>
  </w:num>
  <w:num w:numId="15">
    <w:abstractNumId w:val="7"/>
  </w:num>
  <w:num w:numId="16">
    <w:abstractNumId w:val="2"/>
  </w:num>
  <w:num w:numId="17">
    <w:abstractNumId w:val="33"/>
  </w:num>
  <w:num w:numId="18">
    <w:abstractNumId w:val="0"/>
  </w:num>
  <w:num w:numId="19">
    <w:abstractNumId w:val="8"/>
  </w:num>
  <w:num w:numId="20">
    <w:abstractNumId w:val="37"/>
  </w:num>
  <w:num w:numId="21">
    <w:abstractNumId w:val="36"/>
  </w:num>
  <w:num w:numId="22">
    <w:abstractNumId w:val="16"/>
  </w:num>
  <w:num w:numId="23">
    <w:abstractNumId w:val="45"/>
  </w:num>
  <w:num w:numId="24">
    <w:abstractNumId w:val="34"/>
  </w:num>
  <w:num w:numId="25">
    <w:abstractNumId w:val="24"/>
  </w:num>
  <w:num w:numId="26">
    <w:abstractNumId w:val="22"/>
  </w:num>
  <w:num w:numId="27">
    <w:abstractNumId w:val="20"/>
  </w:num>
  <w:num w:numId="28">
    <w:abstractNumId w:val="42"/>
  </w:num>
  <w:num w:numId="29">
    <w:abstractNumId w:val="12"/>
  </w:num>
  <w:num w:numId="30">
    <w:abstractNumId w:val="27"/>
  </w:num>
  <w:num w:numId="31">
    <w:abstractNumId w:val="15"/>
  </w:num>
  <w:num w:numId="32">
    <w:abstractNumId w:val="13"/>
  </w:num>
  <w:num w:numId="33">
    <w:abstractNumId w:val="6"/>
  </w:num>
  <w:num w:numId="34">
    <w:abstractNumId w:val="44"/>
  </w:num>
  <w:num w:numId="35">
    <w:abstractNumId w:val="40"/>
  </w:num>
  <w:num w:numId="36">
    <w:abstractNumId w:val="17"/>
  </w:num>
  <w:num w:numId="37">
    <w:abstractNumId w:val="21"/>
  </w:num>
  <w:num w:numId="38">
    <w:abstractNumId w:val="32"/>
  </w:num>
  <w:num w:numId="39">
    <w:abstractNumId w:val="3"/>
  </w:num>
  <w:num w:numId="40">
    <w:abstractNumId w:val="25"/>
  </w:num>
  <w:num w:numId="41">
    <w:abstractNumId w:val="4"/>
  </w:num>
  <w:num w:numId="42">
    <w:abstractNumId w:val="5"/>
  </w:num>
  <w:num w:numId="43">
    <w:abstractNumId w:val="41"/>
  </w:num>
  <w:num w:numId="44">
    <w:abstractNumId w:val="30"/>
  </w:num>
  <w:num w:numId="45">
    <w:abstractNumId w:val="43"/>
  </w:num>
  <w:num w:numId="46">
    <w:abstractNumId w:val="10"/>
  </w:num>
  <w:num w:numId="47">
    <w:abstractNumId w:val="4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8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23A41"/>
    <w:rsid w:val="00003665"/>
    <w:rsid w:val="00005C41"/>
    <w:rsid w:val="00034332"/>
    <w:rsid w:val="00036439"/>
    <w:rsid w:val="00045CFE"/>
    <w:rsid w:val="0005359C"/>
    <w:rsid w:val="00056E30"/>
    <w:rsid w:val="00064AAF"/>
    <w:rsid w:val="000703E3"/>
    <w:rsid w:val="00073F99"/>
    <w:rsid w:val="0007620A"/>
    <w:rsid w:val="000A2537"/>
    <w:rsid w:val="000C7818"/>
    <w:rsid w:val="000D2E86"/>
    <w:rsid w:val="000D58C8"/>
    <w:rsid w:val="000D7340"/>
    <w:rsid w:val="000E186C"/>
    <w:rsid w:val="001042A9"/>
    <w:rsid w:val="00121BC9"/>
    <w:rsid w:val="00126BDD"/>
    <w:rsid w:val="00166DF8"/>
    <w:rsid w:val="0017326D"/>
    <w:rsid w:val="00180FBE"/>
    <w:rsid w:val="00193CD1"/>
    <w:rsid w:val="00194FAE"/>
    <w:rsid w:val="001956BA"/>
    <w:rsid w:val="001A1A46"/>
    <w:rsid w:val="001B223A"/>
    <w:rsid w:val="001C5A28"/>
    <w:rsid w:val="001D0C2B"/>
    <w:rsid w:val="001D5676"/>
    <w:rsid w:val="001E0490"/>
    <w:rsid w:val="001E1171"/>
    <w:rsid w:val="001E14F9"/>
    <w:rsid w:val="001F1B1D"/>
    <w:rsid w:val="00203DC7"/>
    <w:rsid w:val="00220892"/>
    <w:rsid w:val="00221D6F"/>
    <w:rsid w:val="00221F9D"/>
    <w:rsid w:val="00224DE4"/>
    <w:rsid w:val="00254ECB"/>
    <w:rsid w:val="00264F8D"/>
    <w:rsid w:val="0028078F"/>
    <w:rsid w:val="00291474"/>
    <w:rsid w:val="002B16D4"/>
    <w:rsid w:val="002D4C99"/>
    <w:rsid w:val="002F31A6"/>
    <w:rsid w:val="002F677D"/>
    <w:rsid w:val="00310222"/>
    <w:rsid w:val="00316291"/>
    <w:rsid w:val="003216A5"/>
    <w:rsid w:val="0032752B"/>
    <w:rsid w:val="003671B6"/>
    <w:rsid w:val="00377D1C"/>
    <w:rsid w:val="003B7F06"/>
    <w:rsid w:val="003B7FED"/>
    <w:rsid w:val="003C4D27"/>
    <w:rsid w:val="003D599F"/>
    <w:rsid w:val="003E21B5"/>
    <w:rsid w:val="003E696E"/>
    <w:rsid w:val="003F408C"/>
    <w:rsid w:val="00411649"/>
    <w:rsid w:val="00412C57"/>
    <w:rsid w:val="00415C83"/>
    <w:rsid w:val="00433EC2"/>
    <w:rsid w:val="004340F3"/>
    <w:rsid w:val="004360E0"/>
    <w:rsid w:val="00450B96"/>
    <w:rsid w:val="00472007"/>
    <w:rsid w:val="004727A5"/>
    <w:rsid w:val="00480384"/>
    <w:rsid w:val="00484C7A"/>
    <w:rsid w:val="00494B02"/>
    <w:rsid w:val="004B2DB0"/>
    <w:rsid w:val="004B78EE"/>
    <w:rsid w:val="004C1109"/>
    <w:rsid w:val="004F52BB"/>
    <w:rsid w:val="005018DE"/>
    <w:rsid w:val="00501E8D"/>
    <w:rsid w:val="005072D7"/>
    <w:rsid w:val="00512C1E"/>
    <w:rsid w:val="00521660"/>
    <w:rsid w:val="00524161"/>
    <w:rsid w:val="0057252A"/>
    <w:rsid w:val="0058149D"/>
    <w:rsid w:val="0058443C"/>
    <w:rsid w:val="00584E25"/>
    <w:rsid w:val="005915A9"/>
    <w:rsid w:val="005B3062"/>
    <w:rsid w:val="005C0080"/>
    <w:rsid w:val="005C7647"/>
    <w:rsid w:val="005D103F"/>
    <w:rsid w:val="005D4BE3"/>
    <w:rsid w:val="005D7237"/>
    <w:rsid w:val="005E13A8"/>
    <w:rsid w:val="005F3A51"/>
    <w:rsid w:val="006006B2"/>
    <w:rsid w:val="006158F5"/>
    <w:rsid w:val="0061779B"/>
    <w:rsid w:val="00631154"/>
    <w:rsid w:val="00641492"/>
    <w:rsid w:val="00641991"/>
    <w:rsid w:val="00650408"/>
    <w:rsid w:val="0065301D"/>
    <w:rsid w:val="0065396D"/>
    <w:rsid w:val="0065553E"/>
    <w:rsid w:val="00683B72"/>
    <w:rsid w:val="0068422B"/>
    <w:rsid w:val="006921D1"/>
    <w:rsid w:val="006A4E44"/>
    <w:rsid w:val="006B5A36"/>
    <w:rsid w:val="006D5EBF"/>
    <w:rsid w:val="006D7E3D"/>
    <w:rsid w:val="006E4DF1"/>
    <w:rsid w:val="006F5A32"/>
    <w:rsid w:val="006F63A4"/>
    <w:rsid w:val="00730B99"/>
    <w:rsid w:val="0073387B"/>
    <w:rsid w:val="007420E3"/>
    <w:rsid w:val="0074607E"/>
    <w:rsid w:val="007577F9"/>
    <w:rsid w:val="00771C88"/>
    <w:rsid w:val="007777E8"/>
    <w:rsid w:val="007812BC"/>
    <w:rsid w:val="00795331"/>
    <w:rsid w:val="007A6A5C"/>
    <w:rsid w:val="007A6D88"/>
    <w:rsid w:val="007C6F4F"/>
    <w:rsid w:val="007D2F21"/>
    <w:rsid w:val="007D7E8C"/>
    <w:rsid w:val="007E3C9C"/>
    <w:rsid w:val="007E4F56"/>
    <w:rsid w:val="007E6C65"/>
    <w:rsid w:val="007F5FD1"/>
    <w:rsid w:val="0083337D"/>
    <w:rsid w:val="008528EE"/>
    <w:rsid w:val="0085376F"/>
    <w:rsid w:val="00880C03"/>
    <w:rsid w:val="008968A0"/>
    <w:rsid w:val="008C2920"/>
    <w:rsid w:val="008C5FF0"/>
    <w:rsid w:val="008D6F06"/>
    <w:rsid w:val="008E3F56"/>
    <w:rsid w:val="008F0220"/>
    <w:rsid w:val="008F1646"/>
    <w:rsid w:val="00900F1D"/>
    <w:rsid w:val="009041C5"/>
    <w:rsid w:val="00922551"/>
    <w:rsid w:val="00923A41"/>
    <w:rsid w:val="00925132"/>
    <w:rsid w:val="00943244"/>
    <w:rsid w:val="00947C53"/>
    <w:rsid w:val="009557DE"/>
    <w:rsid w:val="00965805"/>
    <w:rsid w:val="00976A96"/>
    <w:rsid w:val="009B1F1B"/>
    <w:rsid w:val="009C4E01"/>
    <w:rsid w:val="009D147F"/>
    <w:rsid w:val="009E719E"/>
    <w:rsid w:val="00A011DC"/>
    <w:rsid w:val="00A104FD"/>
    <w:rsid w:val="00A10793"/>
    <w:rsid w:val="00A26641"/>
    <w:rsid w:val="00A4490D"/>
    <w:rsid w:val="00A5073E"/>
    <w:rsid w:val="00A53946"/>
    <w:rsid w:val="00A7027E"/>
    <w:rsid w:val="00A74EBE"/>
    <w:rsid w:val="00A848DD"/>
    <w:rsid w:val="00A96244"/>
    <w:rsid w:val="00AC5487"/>
    <w:rsid w:val="00AC5943"/>
    <w:rsid w:val="00AD292D"/>
    <w:rsid w:val="00AE64BF"/>
    <w:rsid w:val="00AE65E1"/>
    <w:rsid w:val="00B02344"/>
    <w:rsid w:val="00B04D65"/>
    <w:rsid w:val="00B209E6"/>
    <w:rsid w:val="00B27327"/>
    <w:rsid w:val="00B536AF"/>
    <w:rsid w:val="00B568A0"/>
    <w:rsid w:val="00B57A02"/>
    <w:rsid w:val="00B666AE"/>
    <w:rsid w:val="00B8733C"/>
    <w:rsid w:val="00BA287E"/>
    <w:rsid w:val="00BA6E33"/>
    <w:rsid w:val="00BB59C0"/>
    <w:rsid w:val="00BD3D11"/>
    <w:rsid w:val="00C437C9"/>
    <w:rsid w:val="00C523C5"/>
    <w:rsid w:val="00C6680B"/>
    <w:rsid w:val="00CA2733"/>
    <w:rsid w:val="00CA6C07"/>
    <w:rsid w:val="00CB0AF6"/>
    <w:rsid w:val="00CB150C"/>
    <w:rsid w:val="00CB2526"/>
    <w:rsid w:val="00CC336F"/>
    <w:rsid w:val="00CD2485"/>
    <w:rsid w:val="00CD3660"/>
    <w:rsid w:val="00CE4301"/>
    <w:rsid w:val="00CF1FB4"/>
    <w:rsid w:val="00D17126"/>
    <w:rsid w:val="00D3353F"/>
    <w:rsid w:val="00D55DAC"/>
    <w:rsid w:val="00D6765E"/>
    <w:rsid w:val="00D763BF"/>
    <w:rsid w:val="00D774FD"/>
    <w:rsid w:val="00D9227C"/>
    <w:rsid w:val="00DB49A1"/>
    <w:rsid w:val="00DC36B9"/>
    <w:rsid w:val="00DD1D28"/>
    <w:rsid w:val="00DE51B6"/>
    <w:rsid w:val="00DE6997"/>
    <w:rsid w:val="00DF079B"/>
    <w:rsid w:val="00DF7594"/>
    <w:rsid w:val="00E33B33"/>
    <w:rsid w:val="00E70E1A"/>
    <w:rsid w:val="00E72DFB"/>
    <w:rsid w:val="00E94684"/>
    <w:rsid w:val="00EB5535"/>
    <w:rsid w:val="00EC3BDD"/>
    <w:rsid w:val="00EC4598"/>
    <w:rsid w:val="00EC63DD"/>
    <w:rsid w:val="00ED3659"/>
    <w:rsid w:val="00ED3C19"/>
    <w:rsid w:val="00EE116D"/>
    <w:rsid w:val="00F21AEA"/>
    <w:rsid w:val="00F45286"/>
    <w:rsid w:val="00F52854"/>
    <w:rsid w:val="00F6152F"/>
    <w:rsid w:val="00F76FA4"/>
    <w:rsid w:val="00F803DF"/>
    <w:rsid w:val="00FA3BB4"/>
    <w:rsid w:val="00FB15F3"/>
    <w:rsid w:val="00FF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B7C5E06"/>
  <w15:docId w15:val="{A417E306-22C2-4A38-AF7A-1AA9F2AFBA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923A41"/>
    <w:rPr>
      <w:sz w:val="24"/>
      <w:szCs w:val="24"/>
      <w:lang w:val="en-AU" w:eastAsia="en-AU"/>
    </w:rPr>
  </w:style>
  <w:style w:type="paragraph" w:styleId="Heading1">
    <w:name w:val="heading 1"/>
    <w:basedOn w:val="Normal"/>
    <w:next w:val="Normal"/>
    <w:qFormat/>
    <w:rsid w:val="00923A4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923A4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923A41"/>
    <w:pPr>
      <w:keepNext/>
      <w:jc w:val="center"/>
      <w:outlineLvl w:val="2"/>
    </w:pPr>
    <w:rPr>
      <w:rFonts w:ascii="Franklin Gothic Heavy" w:hAnsi="Franklin Gothic Heavy"/>
      <w:lang w:eastAsia="en-US"/>
    </w:rPr>
  </w:style>
  <w:style w:type="paragraph" w:styleId="Heading4">
    <w:name w:val="heading 4"/>
    <w:basedOn w:val="Normal"/>
    <w:next w:val="Normal"/>
    <w:qFormat/>
    <w:rsid w:val="00923A4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923A41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923A41"/>
    <w:pPr>
      <w:spacing w:before="240"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923A41"/>
    <w:pPr>
      <w:spacing w:after="120"/>
    </w:pPr>
  </w:style>
  <w:style w:type="paragraph" w:styleId="Header">
    <w:name w:val="header"/>
    <w:basedOn w:val="Normal"/>
    <w:rsid w:val="00923A4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23A4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71B6"/>
    <w:rPr>
      <w:sz w:val="24"/>
      <w:szCs w:val="24"/>
      <w:lang w:val="en-AU" w:eastAsia="en-AU"/>
    </w:rPr>
  </w:style>
  <w:style w:type="table" w:styleId="TableGrid">
    <w:name w:val="Table Grid"/>
    <w:basedOn w:val="TableNormal"/>
    <w:rsid w:val="00923A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053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5359C"/>
    <w:rPr>
      <w:rFonts w:ascii="Tahoma" w:hAnsi="Tahoma" w:cs="Tahoma"/>
      <w:sz w:val="16"/>
      <w:szCs w:val="16"/>
      <w:lang w:val="en-AU" w:eastAsia="en-AU"/>
    </w:rPr>
  </w:style>
  <w:style w:type="paragraph" w:styleId="ListParagraph">
    <w:name w:val="List Paragraph"/>
    <w:basedOn w:val="Normal"/>
    <w:uiPriority w:val="34"/>
    <w:qFormat/>
    <w:rsid w:val="000036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03D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9ECCE8-0F5C-47F5-AEEB-BA89E49E55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4</Pages>
  <Words>689</Words>
  <Characters>393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udent Name:</vt:lpstr>
    </vt:vector>
  </TitlesOfParts>
  <Company>The Specialised School For Mathematics Pty Ltd</Company>
  <LinksUpToDate>false</LinksUpToDate>
  <CharactersWithSpaces>4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Name:</dc:title>
  <dc:subject/>
  <dc:creator>Hanna B Farah</dc:creator>
  <cp:keywords/>
  <dc:description/>
  <cp:lastModifiedBy>Pat O'Shea</cp:lastModifiedBy>
  <cp:revision>3</cp:revision>
  <cp:lastPrinted>2009-06-09T05:54:00Z</cp:lastPrinted>
  <dcterms:created xsi:type="dcterms:W3CDTF">2019-05-16T08:22:00Z</dcterms:created>
  <dcterms:modified xsi:type="dcterms:W3CDTF">2019-05-16T11:14:00Z</dcterms:modified>
</cp:coreProperties>
</file>